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F01A7DD" w14:textId="77777777" w:rsidR="00B10AE1" w:rsidRDefault="00000000">
      <w:pPr>
        <w:pStyle w:val="1"/>
        <w:rPr>
          <w:rFonts w:ascii="Times New Roman" w:hAnsi="Times New Roman"/>
          <w:sz w:val="44"/>
          <w:szCs w:val="40"/>
        </w:rPr>
      </w:pPr>
      <w:bookmarkStart w:id="0" w:name="_Hlk178233040"/>
      <w:bookmarkEnd w:id="0"/>
      <w:r>
        <w:rPr>
          <w:rFonts w:ascii="Times New Roman" w:hAnsi="Times New Roman" w:hint="eastAsia"/>
          <w:sz w:val="44"/>
          <w:szCs w:val="40"/>
        </w:rPr>
        <w:t>《并行计算》</w:t>
      </w:r>
      <w:r>
        <w:rPr>
          <w:rFonts w:ascii="Times New Roman" w:hAnsi="Times New Roman"/>
          <w:sz w:val="44"/>
          <w:szCs w:val="40"/>
        </w:rPr>
        <w:t>实验指导书</w:t>
      </w:r>
    </w:p>
    <w:p w14:paraId="3D919916" w14:textId="77777777" w:rsidR="00B10AE1" w:rsidRDefault="00000000">
      <w:pPr>
        <w:pStyle w:val="1"/>
        <w:rPr>
          <w:rFonts w:ascii="Times New Roman" w:hAnsi="Times New Roman"/>
        </w:rPr>
      </w:pPr>
      <w:r>
        <w:rPr>
          <w:rFonts w:ascii="Times New Roman" w:hAnsi="Times New Roman" w:hint="eastAsia"/>
        </w:rPr>
        <w:t>实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：基于共享内存的并行程序设计</w:t>
      </w:r>
    </w:p>
    <w:p w14:paraId="15AAA5A1" w14:textId="77777777" w:rsidR="00B10AE1" w:rsidRDefault="00000000">
      <w:pPr>
        <w:pStyle w:val="2"/>
        <w:ind w:left="0" w:firstLineChars="0" w:firstLine="0"/>
        <w:rPr>
          <w:rFonts w:ascii="Times New Roman" w:hAnsi="Times New Roman"/>
        </w:rPr>
      </w:pPr>
      <w:bookmarkStart w:id="1" w:name="_Toc108431666"/>
      <w:bookmarkStart w:id="2" w:name="_Toc108435056"/>
      <w:bookmarkStart w:id="3" w:name="_Toc108396634"/>
      <w:bookmarkStart w:id="4" w:name="_Toc108434757"/>
      <w:bookmarkStart w:id="5" w:name="_Toc108394086"/>
      <w:bookmarkStart w:id="6" w:name="_Toc108430918"/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</w:rPr>
        <w:t>2.1</w:t>
      </w:r>
      <w:bookmarkEnd w:id="1"/>
      <w:bookmarkEnd w:id="2"/>
      <w:bookmarkEnd w:id="3"/>
      <w:bookmarkEnd w:id="4"/>
      <w:bookmarkEnd w:id="5"/>
      <w:bookmarkEnd w:id="6"/>
      <w:r>
        <w:rPr>
          <w:rFonts w:ascii="Times New Roman" w:hAnsi="Times New Roman" w:hint="eastAsia"/>
        </w:rPr>
        <w:t>华为云实验环境说明</w:t>
      </w:r>
    </w:p>
    <w:p w14:paraId="4EA0D3A6" w14:textId="77777777" w:rsidR="00B10AE1" w:rsidRDefault="00000000">
      <w:pPr>
        <w:pStyle w:val="3"/>
        <w:ind w:left="0" w:firstLineChars="0" w:firstLine="0"/>
        <w:rPr>
          <w:rFonts w:ascii="Times New Roman" w:hAnsi="Times New Roman"/>
        </w:rPr>
      </w:pPr>
      <w:bookmarkStart w:id="7" w:name="_Toc108430919"/>
      <w:bookmarkStart w:id="8" w:name="_Toc108394087"/>
      <w:bookmarkStart w:id="9" w:name="_Toc108431667"/>
      <w:bookmarkStart w:id="10" w:name="_Toc108396635"/>
      <w:bookmarkStart w:id="11" w:name="_Toc108434758"/>
      <w:bookmarkStart w:id="12" w:name="_Toc108435057"/>
      <w:r>
        <w:rPr>
          <w:rFonts w:ascii="Times New Roman" w:hAnsi="Times New Roman"/>
        </w:rPr>
        <w:t>实验目的</w:t>
      </w:r>
      <w:bookmarkEnd w:id="7"/>
      <w:bookmarkEnd w:id="8"/>
      <w:bookmarkEnd w:id="9"/>
      <w:bookmarkEnd w:id="10"/>
      <w:bookmarkEnd w:id="11"/>
      <w:bookmarkEnd w:id="12"/>
    </w:p>
    <w:p w14:paraId="0AE4700F" w14:textId="77777777" w:rsidR="00B10AE1" w:rsidRDefault="00000000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了解华为云环境的使用过程；</w:t>
      </w:r>
    </w:p>
    <w:p w14:paraId="78ABA060" w14:textId="77777777" w:rsidR="00B10AE1" w:rsidRDefault="00000000">
      <w:pPr>
        <w:pStyle w:val="3"/>
        <w:ind w:left="0" w:firstLineChars="0" w:firstLine="0"/>
        <w:rPr>
          <w:rFonts w:ascii="Times New Roman" w:hAnsi="Times New Roman"/>
        </w:rPr>
      </w:pPr>
      <w:bookmarkStart w:id="13" w:name="_Toc108431669"/>
      <w:bookmarkStart w:id="14" w:name="_Toc108434760"/>
      <w:bookmarkStart w:id="15" w:name="_Toc108394089"/>
      <w:bookmarkStart w:id="16" w:name="_Toc108435059"/>
      <w:bookmarkStart w:id="17" w:name="_Toc108430921"/>
      <w:bookmarkStart w:id="18" w:name="_Toc108396637"/>
      <w:r>
        <w:rPr>
          <w:rFonts w:ascii="Times New Roman" w:hAnsi="Times New Roman"/>
        </w:rPr>
        <w:t>实验内容</w:t>
      </w:r>
      <w:bookmarkEnd w:id="13"/>
      <w:bookmarkEnd w:id="14"/>
      <w:bookmarkEnd w:id="15"/>
      <w:bookmarkEnd w:id="16"/>
      <w:bookmarkEnd w:id="17"/>
      <w:bookmarkEnd w:id="18"/>
    </w:p>
    <w:p w14:paraId="6B34742A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实验步骤：</w:t>
      </w:r>
    </w:p>
    <w:p w14:paraId="565961AC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一：登录华为云。</w:t>
      </w:r>
    </w:p>
    <w:p w14:paraId="3E04EB69" w14:textId="77777777" w:rsidR="00B10AE1" w:rsidRDefault="00000000">
      <w:pPr>
        <w:pStyle w:val="ac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打开浏览器，前往“华为云”官网：</w:t>
      </w:r>
      <w:hyperlink r:id="rId7" w:history="1">
        <w:r>
          <w:rPr>
            <w:rStyle w:val="aa"/>
            <w:rFonts w:ascii="Times New Roman" w:hAnsi="Times New Roman" w:hint="eastAsia"/>
          </w:rPr>
          <w:t>https://www.huaweicloud.com</w:t>
        </w:r>
      </w:hyperlink>
    </w:p>
    <w:p w14:paraId="5DC7F282" w14:textId="77777777" w:rsidR="00B10AE1" w:rsidRDefault="00000000">
      <w:pPr>
        <w:pStyle w:val="ac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点击右上角登录按钮，输入用户名和密码。</w:t>
      </w:r>
    </w:p>
    <w:p w14:paraId="5AAF5D7C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5907C24E" wp14:editId="19B600CE">
            <wp:extent cx="5274310" cy="2385695"/>
            <wp:effectExtent l="0" t="0" r="4445" b="0"/>
            <wp:docPr id="172751890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518905" name="图片 13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24C58" w14:textId="77777777" w:rsidR="00B10AE1" w:rsidRDefault="00B10AE1">
      <w:pPr>
        <w:rPr>
          <w:rFonts w:ascii="Times New Roman" w:hAnsi="Times New Roman"/>
        </w:rPr>
      </w:pPr>
    </w:p>
    <w:p w14:paraId="31578DD5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购买“弹性云服务器”</w:t>
      </w:r>
    </w:p>
    <w:p w14:paraId="06E8F142" w14:textId="77777777" w:rsidR="00B10AE1" w:rsidRDefault="00000000">
      <w:pPr>
        <w:pStyle w:val="ac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点击上方导航条中的“产品”</w:t>
      </w:r>
    </w:p>
    <w:p w14:paraId="317C3264" w14:textId="77777777" w:rsidR="00B10AE1" w:rsidRDefault="00000000">
      <w:pPr>
        <w:pStyle w:val="ac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选择左侧列表中的“计算”</w:t>
      </w:r>
    </w:p>
    <w:p w14:paraId="04A5EFC3" w14:textId="77777777" w:rsidR="00B10AE1" w:rsidRDefault="00000000">
      <w:pPr>
        <w:pStyle w:val="ac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点击主界面中的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“弹性云服务器</w:t>
      </w:r>
      <w:r>
        <w:rPr>
          <w:rFonts w:ascii="Times New Roman" w:hAnsi="Times New Roman" w:hint="eastAsia"/>
        </w:rPr>
        <w:t>ECS</w:t>
      </w:r>
      <w:r>
        <w:rPr>
          <w:rFonts w:ascii="Times New Roman" w:hAnsi="Times New Roman" w:hint="eastAsia"/>
        </w:rPr>
        <w:t>”</w:t>
      </w:r>
    </w:p>
    <w:p w14:paraId="6CEBBF9D" w14:textId="77777777" w:rsidR="00B10AE1" w:rsidRDefault="00000000">
      <w:pPr>
        <w:pStyle w:val="ac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购买</w:t>
      </w:r>
    </w:p>
    <w:p w14:paraId="2B22D795" w14:textId="77777777" w:rsidR="00B10AE1" w:rsidRDefault="00000000">
      <w:pPr>
        <w:widowControl/>
        <w:autoSpaceDE/>
        <w:autoSpaceDN/>
        <w:adjustRightInd/>
        <w:spacing w:line="240" w:lineRule="auto"/>
        <w:jc w:val="center"/>
        <w:rPr>
          <w:rFonts w:cs="SimSun"/>
          <w:kern w:val="0"/>
        </w:rPr>
      </w:pPr>
      <w:r>
        <w:rPr>
          <w:rFonts w:cs="SimSun"/>
          <w:noProof/>
          <w:kern w:val="0"/>
        </w:rPr>
        <w:drawing>
          <wp:inline distT="0" distB="0" distL="0" distR="0" wp14:anchorId="7649A9D6" wp14:editId="03057021">
            <wp:extent cx="5274310" cy="1800860"/>
            <wp:effectExtent l="0" t="0" r="4445" b="1905"/>
            <wp:docPr id="10532048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204817" name="图片 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5382E" w14:textId="77777777" w:rsidR="00B10AE1" w:rsidRDefault="00000000">
      <w:r>
        <w:rPr>
          <w:rFonts w:ascii="Huawei Sans" w:eastAsia="方正兰亭黑简体" w:hAnsi="Huawei Sans" w:cs="Huawei Sans"/>
          <w:noProof/>
        </w:rPr>
        <w:drawing>
          <wp:inline distT="0" distB="0" distL="0" distR="0" wp14:anchorId="02AB5F5C" wp14:editId="0375F6D6">
            <wp:extent cx="5274310" cy="2244090"/>
            <wp:effectExtent l="0" t="0" r="4445" b="1270"/>
            <wp:docPr id="193832505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325050" name="图片 2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940BC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三：配置服务器</w:t>
      </w:r>
    </w:p>
    <w:p w14:paraId="0875483D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按照下表进行购买，</w:t>
      </w:r>
      <w:r>
        <w:rPr>
          <w:rFonts w:ascii="Times New Roman" w:hAnsi="Times New Roman" w:hint="eastAsia"/>
          <w:highlight w:val="yellow"/>
        </w:rPr>
        <w:t>购买</w:t>
      </w:r>
      <w:r>
        <w:rPr>
          <w:rFonts w:ascii="Times New Roman" w:hAnsi="Times New Roman" w:hint="eastAsia"/>
          <w:b/>
          <w:bCs/>
          <w:color w:val="FF0000"/>
          <w:highlight w:val="yellow"/>
        </w:rPr>
        <w:t>1</w:t>
      </w:r>
      <w:r>
        <w:rPr>
          <w:rFonts w:ascii="Times New Roman" w:hAnsi="Times New Roman" w:hint="eastAsia"/>
          <w:b/>
          <w:bCs/>
          <w:highlight w:val="yellow"/>
        </w:rPr>
        <w:t>台</w:t>
      </w:r>
      <w:r>
        <w:rPr>
          <w:rFonts w:ascii="Times New Roman" w:hAnsi="Times New Roman" w:hint="eastAsia"/>
          <w:highlight w:val="yellow"/>
        </w:rPr>
        <w:t>。</w:t>
      </w:r>
    </w:p>
    <w:tbl>
      <w:tblPr>
        <w:tblStyle w:val="V30"/>
        <w:tblW w:w="0" w:type="auto"/>
        <w:tblInd w:w="125" w:type="dxa"/>
        <w:tblLook w:val="04A0" w:firstRow="1" w:lastRow="0" w:firstColumn="1" w:lastColumn="0" w:noHBand="0" w:noVBand="1"/>
      </w:tblPr>
      <w:tblGrid>
        <w:gridCol w:w="1060"/>
        <w:gridCol w:w="1289"/>
        <w:gridCol w:w="1055"/>
        <w:gridCol w:w="1581"/>
        <w:gridCol w:w="2237"/>
        <w:gridCol w:w="929"/>
      </w:tblGrid>
      <w:tr w:rsidR="00B10AE1" w14:paraId="0CB10F05" w14:textId="77777777" w:rsidTr="00B10AE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6" w:type="dxa"/>
          </w:tcPr>
          <w:p w14:paraId="1660FAC5" w14:textId="77777777" w:rsidR="00B10AE1" w:rsidRDefault="00000000">
            <w:pPr>
              <w:jc w:val="center"/>
              <w:rPr>
                <w:b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计费模式</w:t>
            </w:r>
          </w:p>
        </w:tc>
        <w:tc>
          <w:tcPr>
            <w:tcW w:w="1338" w:type="dxa"/>
          </w:tcPr>
          <w:p w14:paraId="21810A4C" w14:textId="77777777" w:rsidR="00B10AE1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区域</w:t>
            </w:r>
          </w:p>
        </w:tc>
        <w:tc>
          <w:tcPr>
            <w:tcW w:w="1085" w:type="dxa"/>
          </w:tcPr>
          <w:p w14:paraId="6E74B7F5" w14:textId="77777777" w:rsidR="00B10AE1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CPU架构</w:t>
            </w:r>
          </w:p>
        </w:tc>
        <w:tc>
          <w:tcPr>
            <w:tcW w:w="1371" w:type="dxa"/>
          </w:tcPr>
          <w:p w14:paraId="0EC2349B" w14:textId="77777777" w:rsidR="00B10AE1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规格</w:t>
            </w:r>
          </w:p>
        </w:tc>
        <w:tc>
          <w:tcPr>
            <w:tcW w:w="2298" w:type="dxa"/>
          </w:tcPr>
          <w:p w14:paraId="4B68E8DD" w14:textId="77777777" w:rsidR="00B10AE1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镜像</w:t>
            </w:r>
          </w:p>
        </w:tc>
        <w:tc>
          <w:tcPr>
            <w:tcW w:w="946" w:type="dxa"/>
          </w:tcPr>
          <w:p w14:paraId="12BA35DD" w14:textId="77777777" w:rsidR="00B10AE1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系统盘</w:t>
            </w:r>
          </w:p>
        </w:tc>
      </w:tr>
      <w:tr w:rsidR="00B10AE1" w14:paraId="0354D57E" w14:textId="77777777" w:rsidTr="00B10A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6" w:type="dxa"/>
          </w:tcPr>
          <w:p w14:paraId="7F99DAF9" w14:textId="77777777" w:rsidR="00B10AE1" w:rsidRDefault="00000000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按需计费</w:t>
            </w:r>
          </w:p>
        </w:tc>
        <w:tc>
          <w:tcPr>
            <w:tcW w:w="1338" w:type="dxa"/>
          </w:tcPr>
          <w:p w14:paraId="4C729072" w14:textId="77777777" w:rsidR="00B10AE1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西南</w:t>
            </w:r>
            <w:r>
              <w:rPr>
                <w:sz w:val="21"/>
                <w:szCs w:val="21"/>
              </w:rPr>
              <w:t>-</w:t>
            </w:r>
            <w:r>
              <w:rPr>
                <w:rFonts w:hint="eastAsia"/>
                <w:sz w:val="21"/>
                <w:szCs w:val="21"/>
              </w:rPr>
              <w:t>贵阳一</w:t>
            </w:r>
          </w:p>
        </w:tc>
        <w:tc>
          <w:tcPr>
            <w:tcW w:w="1085" w:type="dxa"/>
          </w:tcPr>
          <w:p w14:paraId="621C4758" w14:textId="77777777" w:rsidR="00B10AE1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鲲鹏计算</w:t>
            </w:r>
          </w:p>
        </w:tc>
        <w:tc>
          <w:tcPr>
            <w:tcW w:w="1371" w:type="dxa"/>
          </w:tcPr>
          <w:p w14:paraId="71E9E451" w14:textId="77777777" w:rsidR="00B10AE1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  <w:highlight w:val="yellow"/>
              </w:rPr>
              <w:t>kc1.4xlarge.2</w:t>
            </w:r>
          </w:p>
        </w:tc>
        <w:tc>
          <w:tcPr>
            <w:tcW w:w="2298" w:type="dxa"/>
          </w:tcPr>
          <w:p w14:paraId="34E8E01A" w14:textId="77777777" w:rsidR="00B10AE1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公共镜像：openEuler 20.03</w:t>
            </w:r>
          </w:p>
        </w:tc>
        <w:tc>
          <w:tcPr>
            <w:tcW w:w="946" w:type="dxa"/>
          </w:tcPr>
          <w:p w14:paraId="64EA15D7" w14:textId="77777777" w:rsidR="00B10AE1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至少40GB</w:t>
            </w:r>
          </w:p>
        </w:tc>
      </w:tr>
    </w:tbl>
    <w:p w14:paraId="688EE3F7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参考截图：</w:t>
      </w:r>
    </w:p>
    <w:p w14:paraId="4CCC667B" w14:textId="77777777" w:rsidR="00B10AE1" w:rsidRDefault="00B10AE1"/>
    <w:p w14:paraId="58844ECE" w14:textId="77777777" w:rsidR="00B10AE1" w:rsidRDefault="00000000">
      <w:r>
        <w:rPr>
          <w:noProof/>
        </w:rPr>
        <w:lastRenderedPageBreak/>
        <w:drawing>
          <wp:inline distT="0" distB="0" distL="114300" distR="114300" wp14:anchorId="5F8B32DF" wp14:editId="7A2B83FE">
            <wp:extent cx="5272405" cy="1945005"/>
            <wp:effectExtent l="0" t="0" r="10795" b="10795"/>
            <wp:docPr id="2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94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011AC" w14:textId="77777777" w:rsidR="00B10AE1" w:rsidRDefault="00000000">
      <w:r>
        <w:rPr>
          <w:noProof/>
        </w:rPr>
        <w:drawing>
          <wp:inline distT="0" distB="0" distL="114300" distR="114300" wp14:anchorId="72739856" wp14:editId="57A81F31">
            <wp:extent cx="5271135" cy="3517900"/>
            <wp:effectExtent l="0" t="0" r="12065" b="0"/>
            <wp:docPr id="2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51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2CF58" w14:textId="77777777" w:rsidR="00B10AE1" w:rsidRDefault="00000000">
      <w:r>
        <w:rPr>
          <w:noProof/>
        </w:rPr>
        <w:drawing>
          <wp:inline distT="0" distB="0" distL="114300" distR="114300" wp14:anchorId="67C16FB1" wp14:editId="02E6D1CA">
            <wp:extent cx="4972685" cy="2429510"/>
            <wp:effectExtent l="0" t="0" r="3810" b="10160"/>
            <wp:docPr id="2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72685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95755" w14:textId="77777777" w:rsidR="00B10AE1" w:rsidRDefault="00000000">
      <w:r>
        <w:rPr>
          <w:noProof/>
        </w:rPr>
        <w:lastRenderedPageBreak/>
        <w:drawing>
          <wp:inline distT="0" distB="0" distL="114300" distR="114300" wp14:anchorId="6C0AE8DA" wp14:editId="7993F56B">
            <wp:extent cx="4981575" cy="2447290"/>
            <wp:effectExtent l="0" t="0" r="5715" b="3175"/>
            <wp:docPr id="3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44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83518" w14:textId="77777777" w:rsidR="00B10AE1" w:rsidRDefault="00000000">
      <w:r>
        <w:rPr>
          <w:noProof/>
        </w:rPr>
        <w:drawing>
          <wp:inline distT="0" distB="0" distL="114300" distR="114300" wp14:anchorId="3C3B1550" wp14:editId="41AD7940">
            <wp:extent cx="4907915" cy="3349625"/>
            <wp:effectExtent l="0" t="0" r="3810" b="7620"/>
            <wp:docPr id="3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07915" cy="334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98BB2" w14:textId="77777777" w:rsidR="00B10AE1" w:rsidRDefault="00B10AE1"/>
    <w:p w14:paraId="0D510B6D" w14:textId="77777777" w:rsidR="00B10AE1" w:rsidRDefault="00000000">
      <w:r>
        <w:rPr>
          <w:noProof/>
        </w:rPr>
        <w:lastRenderedPageBreak/>
        <w:drawing>
          <wp:inline distT="0" distB="0" distL="114300" distR="114300" wp14:anchorId="37116843" wp14:editId="31D9AE47">
            <wp:extent cx="4481830" cy="3580130"/>
            <wp:effectExtent l="0" t="0" r="8890" b="3810"/>
            <wp:docPr id="3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81830" cy="358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00D51" w14:textId="77777777" w:rsidR="00B10AE1" w:rsidRDefault="00B10AE1"/>
    <w:p w14:paraId="437BC98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设置</w:t>
      </w:r>
      <w:r>
        <w:rPr>
          <w:rFonts w:ascii="Times New Roman" w:hAnsi="Times New Roman" w:hint="eastAsia"/>
          <w:color w:val="FF0000"/>
        </w:rPr>
        <w:t>云服务器名称（</w:t>
      </w:r>
      <w:r>
        <w:rPr>
          <w:rFonts w:ascii="Times New Roman" w:hAnsi="Times New Roman" w:hint="eastAsia"/>
          <w:color w:val="FF0000"/>
        </w:rPr>
        <w:t>ecs-hw</w:t>
      </w:r>
      <w:r>
        <w:rPr>
          <w:rFonts w:ascii="Times New Roman" w:hAnsi="Times New Roman" w:hint="eastAsia"/>
          <w:color w:val="FF0000"/>
        </w:rPr>
        <w:t>）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 w:hint="eastAsia"/>
          <w:color w:val="FF0000"/>
        </w:rPr>
        <w:t>密码（</w:t>
      </w:r>
      <w:r>
        <w:rPr>
          <w:rFonts w:ascii="Times New Roman" w:hAnsi="Times New Roman" w:hint="eastAsia"/>
          <w:color w:val="FF0000"/>
        </w:rPr>
        <w:t>Parallel202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="Times New Roman" w:hint="eastAsia"/>
          <w:color w:val="FF0000"/>
        </w:rPr>
        <w:t>）</w:t>
      </w:r>
      <w:r>
        <w:rPr>
          <w:rFonts w:ascii="Times New Roman" w:hAnsi="Times New Roman" w:hint="eastAsia"/>
          <w:color w:val="FF0000"/>
        </w:rPr>
        <w:t>,</w:t>
      </w:r>
      <w:r>
        <w:rPr>
          <w:rFonts w:ascii="Times New Roman" w:hAnsi="Times New Roman" w:hint="eastAsia"/>
          <w:color w:val="FF0000"/>
        </w:rPr>
        <w:t>并购买一台，</w:t>
      </w:r>
      <w:r>
        <w:rPr>
          <w:rFonts w:ascii="Times New Roman" w:hAnsi="Times New Roman" w:hint="eastAsia"/>
        </w:rPr>
        <w:t>点击“立即购买”、“同意并立即购买”。</w:t>
      </w:r>
    </w:p>
    <w:p w14:paraId="7EEEDF22" w14:textId="77777777" w:rsidR="00B10AE1" w:rsidRDefault="00000000">
      <w:r>
        <w:rPr>
          <w:noProof/>
        </w:rPr>
        <w:drawing>
          <wp:inline distT="0" distB="0" distL="114300" distR="114300" wp14:anchorId="06FFAEC4" wp14:editId="19E047EF">
            <wp:extent cx="5266055" cy="2910205"/>
            <wp:effectExtent l="0" t="0" r="1905" b="4445"/>
            <wp:docPr id="3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291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32A2B" w14:textId="77777777" w:rsidR="00B10AE1" w:rsidRDefault="00B10AE1"/>
    <w:p w14:paraId="07A56F31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四：查看云服务器虚拟机</w:t>
      </w:r>
    </w:p>
    <w:p w14:paraId="70A76DC9" w14:textId="77777777" w:rsidR="00B10AE1" w:rsidRDefault="00000000">
      <w:pPr>
        <w:pStyle w:val="ac"/>
        <w:numPr>
          <w:ilvl w:val="0"/>
          <w:numId w:val="5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点击导航栏右上角“控制台”</w:t>
      </w:r>
    </w:p>
    <w:p w14:paraId="622BA0B1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4C344E2D" wp14:editId="0DA7F096">
            <wp:extent cx="5274310" cy="269875"/>
            <wp:effectExtent l="0" t="0" r="4445" b="0"/>
            <wp:docPr id="154397962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979627" name="图片 5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09D10" w14:textId="77777777" w:rsidR="00B10AE1" w:rsidRDefault="00000000">
      <w:pPr>
        <w:pStyle w:val="ac"/>
        <w:numPr>
          <w:ilvl w:val="0"/>
          <w:numId w:val="5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点击“弹性云服务器</w:t>
      </w:r>
      <w:r>
        <w:rPr>
          <w:rFonts w:ascii="Times New Roman" w:hAnsi="Times New Roman" w:hint="eastAsia"/>
        </w:rPr>
        <w:t>ECS</w:t>
      </w:r>
      <w:r>
        <w:rPr>
          <w:rFonts w:ascii="Times New Roman" w:hAnsi="Times New Roman" w:hint="eastAsia"/>
        </w:rPr>
        <w:t>”</w:t>
      </w:r>
    </w:p>
    <w:p w14:paraId="7E5644D4" w14:textId="77777777" w:rsidR="00B10AE1" w:rsidRDefault="00000000">
      <w:r>
        <w:rPr>
          <w:noProof/>
        </w:rPr>
        <w:drawing>
          <wp:inline distT="0" distB="0" distL="114300" distR="114300" wp14:anchorId="7EC574F8" wp14:editId="78253D0F">
            <wp:extent cx="5264785" cy="964565"/>
            <wp:effectExtent l="0" t="0" r="3175" b="6985"/>
            <wp:docPr id="3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96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9B66EF" w14:textId="77777777" w:rsidR="00B10AE1" w:rsidRDefault="00B10AE1"/>
    <w:p w14:paraId="3AC8CAA6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五：远程登录</w:t>
      </w:r>
      <w:r>
        <w:rPr>
          <w:rFonts w:ascii="Times New Roman" w:hAnsi="Times New Roman" w:hint="eastAsia"/>
        </w:rPr>
        <w:t>ECS</w:t>
      </w:r>
    </w:p>
    <w:p w14:paraId="44130464" w14:textId="77777777" w:rsidR="00B10AE1" w:rsidRDefault="00000000">
      <w:pPr>
        <w:pStyle w:val="ac"/>
        <w:numPr>
          <w:ilvl w:val="0"/>
          <w:numId w:val="6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点击远程登录，建议选择</w:t>
      </w:r>
      <w:r>
        <w:rPr>
          <w:rFonts w:ascii="Times New Roman" w:hAnsi="Times New Roman" w:hint="eastAsia"/>
        </w:rPr>
        <w:t>CloudShell</w:t>
      </w:r>
      <w:r>
        <w:rPr>
          <w:rFonts w:ascii="Times New Roman" w:hAnsi="Times New Roman" w:hint="eastAsia"/>
        </w:rPr>
        <w:t>登录。</w:t>
      </w:r>
    </w:p>
    <w:p w14:paraId="289C521C" w14:textId="77777777" w:rsidR="00B10AE1" w:rsidRDefault="00000000">
      <w:pPr>
        <w:rPr>
          <w:rFonts w:ascii="Times New Roman" w:hAnsi="Times New Roman"/>
        </w:rPr>
      </w:pPr>
      <w:r>
        <w:rPr>
          <w:noProof/>
        </w:rPr>
        <w:drawing>
          <wp:inline distT="0" distB="0" distL="114300" distR="114300" wp14:anchorId="47A4691A" wp14:editId="0960DFA4">
            <wp:extent cx="5266055" cy="931545"/>
            <wp:effectExtent l="0" t="0" r="1905" b="7620"/>
            <wp:docPr id="3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6D796" w14:textId="77777777" w:rsidR="00B10AE1" w:rsidRDefault="00000000">
      <w:r>
        <w:rPr>
          <w:noProof/>
        </w:rPr>
        <w:drawing>
          <wp:inline distT="0" distB="0" distL="114300" distR="114300" wp14:anchorId="64705E35" wp14:editId="45DB09F8">
            <wp:extent cx="5264150" cy="1985010"/>
            <wp:effectExtent l="0" t="0" r="3810" b="1270"/>
            <wp:docPr id="3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9600B" w14:textId="77777777" w:rsidR="00B10AE1" w:rsidRDefault="00000000">
      <w:pPr>
        <w:pStyle w:val="ac"/>
        <w:numPr>
          <w:ilvl w:val="0"/>
          <w:numId w:val="6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用户名：</w:t>
      </w:r>
      <w:r>
        <w:rPr>
          <w:rFonts w:ascii="Times New Roman" w:hAnsi="Times New Roman" w:hint="eastAsia"/>
        </w:rPr>
        <w:t xml:space="preserve">root </w:t>
      </w:r>
      <w:r>
        <w:rPr>
          <w:rFonts w:ascii="Times New Roman" w:hAnsi="Times New Roman" w:hint="eastAsia"/>
        </w:rPr>
        <w:t>密码：</w:t>
      </w:r>
      <w:r>
        <w:rPr>
          <w:rFonts w:ascii="Times New Roman" w:hAnsi="Times New Roman" w:hint="eastAsia"/>
        </w:rPr>
        <w:t>Parallel2022</w:t>
      </w:r>
      <w:r>
        <w:rPr>
          <w:rFonts w:ascii="Times New Roman" w:hAnsi="Times New Roman" w:hint="eastAsia"/>
        </w:rPr>
        <w:t>。输入后点击“连接”。</w:t>
      </w:r>
    </w:p>
    <w:p w14:paraId="3E367BEF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如果一直显示“连接远程服务器”，则使用其他浏览器尝试。建议使用</w:t>
      </w:r>
      <w:r>
        <w:rPr>
          <w:rFonts w:ascii="Times New Roman" w:hAnsi="Times New Roman" w:hint="eastAsia"/>
        </w:rPr>
        <w:t>Chrome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浏览器。</w:t>
      </w:r>
    </w:p>
    <w:p w14:paraId="4B3D5611" w14:textId="77777777" w:rsidR="00B10AE1" w:rsidRDefault="00B10AE1">
      <w:pPr>
        <w:ind w:firstLine="420"/>
        <w:rPr>
          <w:rFonts w:ascii="Times New Roman" w:hAnsi="Times New Roman"/>
        </w:rPr>
      </w:pPr>
    </w:p>
    <w:p w14:paraId="0B1BA6A4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六：创建用户</w:t>
      </w:r>
    </w:p>
    <w:p w14:paraId="3ED49A99" w14:textId="77777777" w:rsidR="00B10AE1" w:rsidRDefault="00B10AE1"/>
    <w:tbl>
      <w:tblPr>
        <w:tblStyle w:val="a9"/>
        <w:tblpPr w:leftFromText="180" w:rightFromText="180" w:vertAnchor="text" w:horzAnchor="margin" w:tblpXSpec="center" w:tblpY="-21"/>
        <w:tblW w:w="0" w:type="auto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25893C23" w14:textId="77777777">
        <w:tc>
          <w:tcPr>
            <w:tcW w:w="8047" w:type="dxa"/>
            <w:shd w:val="clear" w:color="auto" w:fill="F2F2F2" w:themeFill="background1" w:themeFillShade="F2"/>
          </w:tcPr>
          <w:p w14:paraId="7D3BC22F" w14:textId="787E1ABB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adduser </w:t>
            </w:r>
            <w:r w:rsidR="001D2F8A">
              <w:rPr>
                <w:rFonts w:ascii="Times New Roman" w:hAnsi="Times New Roman" w:hint="eastAsia"/>
              </w:rPr>
              <w:t>pengjinjie</w:t>
            </w:r>
            <w:r>
              <w:rPr>
                <w:rFonts w:ascii="Times New Roman" w:hAnsi="Times New Roman" w:hint="eastAsia"/>
              </w:rPr>
              <w:t xml:space="preserve"> // </w:t>
            </w:r>
            <w:r>
              <w:rPr>
                <w:rFonts w:ascii="Times New Roman" w:hAnsi="Times New Roman" w:hint="eastAsia"/>
              </w:rPr>
              <w:t>添加用户。将</w:t>
            </w:r>
            <w:r>
              <w:rPr>
                <w:rFonts w:ascii="Times New Roman" w:hAnsi="Times New Roman" w:hint="eastAsia"/>
              </w:rPr>
              <w:t>zhangsan</w:t>
            </w:r>
            <w:r>
              <w:rPr>
                <w:rFonts w:ascii="Times New Roman" w:hAnsi="Times New Roman" w:hint="eastAsia"/>
              </w:rPr>
              <w:t>替换为你自己的名字</w:t>
            </w:r>
          </w:p>
          <w:p w14:paraId="789586C6" w14:textId="31110DEB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passwd </w:t>
            </w:r>
            <w:r w:rsidR="001D2F8A">
              <w:rPr>
                <w:rFonts w:ascii="Times New Roman" w:hAnsi="Times New Roman" w:hint="eastAsia"/>
              </w:rPr>
              <w:t>pengjinjie</w:t>
            </w:r>
            <w:r w:rsidR="001D2F8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 w:hint="eastAsia"/>
              </w:rPr>
              <w:t xml:space="preserve">// </w:t>
            </w:r>
            <w:r>
              <w:rPr>
                <w:rFonts w:ascii="Times New Roman" w:hAnsi="Times New Roman" w:hint="eastAsia"/>
              </w:rPr>
              <w:t>为新用户设置密码。将</w:t>
            </w:r>
            <w:r>
              <w:rPr>
                <w:rFonts w:ascii="Times New Roman" w:hAnsi="Times New Roman" w:hint="eastAsia"/>
              </w:rPr>
              <w:t>zhangsan</w:t>
            </w:r>
            <w:r>
              <w:rPr>
                <w:rFonts w:ascii="Times New Roman" w:hAnsi="Times New Roman" w:hint="eastAsia"/>
              </w:rPr>
              <w:t>替换为你自己的名字</w:t>
            </w:r>
          </w:p>
          <w:p w14:paraId="1B6043F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// </w:t>
            </w:r>
            <w:r>
              <w:rPr>
                <w:rFonts w:ascii="Times New Roman" w:hAnsi="Times New Roman" w:hint="eastAsia"/>
              </w:rPr>
              <w:t>输入新密码，记清楚你自己的用户名和密码（建议密码也是</w:t>
            </w:r>
            <w:r>
              <w:rPr>
                <w:rFonts w:ascii="Times New Roman" w:hAnsi="Times New Roman"/>
              </w:rPr>
              <w:t>Parallel2022</w:t>
            </w:r>
            <w:r>
              <w:rPr>
                <w:rFonts w:ascii="Times New Roman" w:hAnsi="Times New Roman" w:hint="eastAsia"/>
              </w:rPr>
              <w:t>）</w:t>
            </w:r>
          </w:p>
          <w:p w14:paraId="571BC261" w14:textId="3B24D2BD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rmod -aG wheel </w:t>
            </w:r>
            <w:r w:rsidR="001D2F8A">
              <w:rPr>
                <w:rFonts w:ascii="Times New Roman" w:hAnsi="Times New Roman" w:hint="eastAsia"/>
              </w:rPr>
              <w:t>pengjinjie</w:t>
            </w:r>
            <w:r w:rsidR="001D2F8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// </w:t>
            </w:r>
            <w:r>
              <w:rPr>
                <w:rFonts w:ascii="Times New Roman" w:hAnsi="Times New Roman" w:hint="eastAsia"/>
              </w:rPr>
              <w:t>新用户加入</w:t>
            </w:r>
            <w:r>
              <w:rPr>
                <w:rFonts w:ascii="Times New Roman" w:hAnsi="Times New Roman" w:hint="eastAsia"/>
              </w:rPr>
              <w:t>wheel</w:t>
            </w:r>
            <w:r>
              <w:rPr>
                <w:rFonts w:ascii="Times New Roman" w:hAnsi="Times New Roman" w:hint="eastAsia"/>
              </w:rPr>
              <w:t>组，取得</w:t>
            </w:r>
            <w:r>
              <w:rPr>
                <w:rFonts w:ascii="Times New Roman" w:hAnsi="Times New Roman" w:hint="eastAsia"/>
              </w:rPr>
              <w:t>root</w:t>
            </w:r>
            <w:r>
              <w:rPr>
                <w:rFonts w:ascii="Times New Roman" w:hAnsi="Times New Roman" w:hint="eastAsia"/>
              </w:rPr>
              <w:t>权限。将</w:t>
            </w:r>
            <w:r>
              <w:rPr>
                <w:rFonts w:ascii="Times New Roman" w:hAnsi="Times New Roman" w:hint="eastAsia"/>
              </w:rPr>
              <w:t>zhangsan</w:t>
            </w:r>
            <w:r>
              <w:rPr>
                <w:rFonts w:ascii="Times New Roman" w:hAnsi="Times New Roman" w:hint="eastAsia"/>
              </w:rPr>
              <w:t>替换为你自己的名字</w:t>
            </w:r>
          </w:p>
          <w:p w14:paraId="5EFCDBCD" w14:textId="3F6C729B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color w:val="FF0000"/>
                <w:lang w:val="de-DE"/>
              </w:rPr>
              <w:t>su</w:t>
            </w:r>
            <w:r>
              <w:rPr>
                <w:rFonts w:ascii="Times New Roman" w:hAnsi="Times New Roman"/>
                <w:color w:val="FF0000"/>
                <w:lang w:val="de-DE"/>
              </w:rPr>
              <w:t xml:space="preserve"> </w:t>
            </w:r>
            <w:r w:rsidR="004D2A56">
              <w:rPr>
                <w:rFonts w:ascii="Times New Roman" w:hAnsi="Times New Roman"/>
                <w:color w:val="FF0000"/>
                <w:lang w:val="de-DE"/>
              </w:rPr>
              <w:t>-</w:t>
            </w:r>
            <w:r>
              <w:rPr>
                <w:rFonts w:ascii="Times New Roman" w:hAnsi="Times New Roman"/>
                <w:color w:val="FF0000"/>
                <w:lang w:val="de-DE"/>
              </w:rPr>
              <w:t xml:space="preserve"> </w:t>
            </w:r>
            <w:r w:rsidR="001D2F8A">
              <w:rPr>
                <w:rFonts w:ascii="Times New Roman" w:hAnsi="Times New Roman" w:hint="eastAsia"/>
              </w:rPr>
              <w:t>pengjinjie</w:t>
            </w:r>
            <w:r>
              <w:rPr>
                <w:rFonts w:ascii="Times New Roman" w:hAnsi="Times New Roman"/>
                <w:color w:val="FF0000"/>
                <w:lang w:val="de-DE"/>
              </w:rPr>
              <w:t xml:space="preserve">    // </w:t>
            </w:r>
            <w:r>
              <w:rPr>
                <w:rFonts w:ascii="Times New Roman" w:hAnsi="Times New Roman" w:hint="eastAsia"/>
                <w:color w:val="FF0000"/>
                <w:lang w:val="de-DE"/>
              </w:rPr>
              <w:t>切换到个人账户，</w:t>
            </w:r>
            <w:r>
              <w:rPr>
                <w:rFonts w:ascii="Times New Roman" w:hAnsi="Times New Roman" w:hint="eastAsia"/>
                <w:color w:val="FF0000"/>
                <w:lang w:val="de-DE"/>
              </w:rPr>
              <w:t>[</w:t>
            </w:r>
            <w:r>
              <w:rPr>
                <w:rFonts w:ascii="Times New Roman" w:hAnsi="Times New Roman"/>
                <w:color w:val="FF0000"/>
                <w:lang w:val="de-DE"/>
              </w:rPr>
              <w:t>zhangsan@ecs-hw ~]</w:t>
            </w:r>
          </w:p>
        </w:tc>
      </w:tr>
    </w:tbl>
    <w:p w14:paraId="1CD4DD70" w14:textId="77777777" w:rsidR="00B10AE1" w:rsidRDefault="00B10AE1">
      <w:pPr>
        <w:pStyle w:val="2"/>
        <w:ind w:left="0" w:firstLineChars="0" w:firstLine="0"/>
        <w:rPr>
          <w:rFonts w:ascii="Times New Roman" w:hAnsi="Times New Roman"/>
        </w:rPr>
      </w:pPr>
    </w:p>
    <w:p w14:paraId="2D3FD98C" w14:textId="77777777" w:rsidR="00B10AE1" w:rsidRDefault="00B10AE1">
      <w:pPr>
        <w:rPr>
          <w:rFonts w:ascii="Times New Roman" w:hAnsi="Times New Roman"/>
        </w:rPr>
      </w:pPr>
    </w:p>
    <w:p w14:paraId="05898AC2" w14:textId="77777777" w:rsidR="00B10AE1" w:rsidRDefault="00B10AE1">
      <w:pPr>
        <w:rPr>
          <w:rFonts w:ascii="Times New Roman" w:hAnsi="Times New Roman"/>
        </w:rPr>
      </w:pPr>
    </w:p>
    <w:p w14:paraId="089CDF1D" w14:textId="77777777" w:rsidR="00B10AE1" w:rsidRDefault="00B10AE1">
      <w:pPr>
        <w:rPr>
          <w:rFonts w:ascii="Times New Roman" w:hAnsi="Times New Roman"/>
        </w:rPr>
      </w:pPr>
    </w:p>
    <w:p w14:paraId="05281C94" w14:textId="77777777" w:rsidR="00B10AE1" w:rsidRDefault="00B10AE1">
      <w:pPr>
        <w:rPr>
          <w:rFonts w:ascii="Times New Roman" w:hAnsi="Times New Roman"/>
        </w:rPr>
      </w:pPr>
    </w:p>
    <w:p w14:paraId="6EDD005A" w14:textId="77777777" w:rsidR="00B10AE1" w:rsidRDefault="00B10AE1">
      <w:pPr>
        <w:rPr>
          <w:rFonts w:ascii="Times New Roman" w:hAnsi="Times New Roman"/>
        </w:rPr>
      </w:pPr>
    </w:p>
    <w:p w14:paraId="2F636B71" w14:textId="77777777" w:rsidR="00B10AE1" w:rsidRDefault="00B10AE1">
      <w:pPr>
        <w:rPr>
          <w:rFonts w:ascii="Times New Roman" w:hAnsi="Times New Roman"/>
        </w:rPr>
      </w:pPr>
    </w:p>
    <w:p w14:paraId="141D9383" w14:textId="77777777" w:rsidR="00B10AE1" w:rsidRDefault="00B10AE1">
      <w:pPr>
        <w:rPr>
          <w:rFonts w:ascii="Times New Roman" w:hAnsi="Times New Roman"/>
        </w:rPr>
      </w:pPr>
    </w:p>
    <w:p w14:paraId="4DB0CAAD" w14:textId="77777777" w:rsidR="00B10AE1" w:rsidRDefault="00B10AE1">
      <w:pPr>
        <w:rPr>
          <w:rFonts w:ascii="Times New Roman" w:hAnsi="Times New Roman"/>
        </w:rPr>
      </w:pPr>
    </w:p>
    <w:p w14:paraId="125C30A2" w14:textId="77777777" w:rsidR="00B10AE1" w:rsidRDefault="00B10AE1">
      <w:pPr>
        <w:rPr>
          <w:rFonts w:ascii="Times New Roman" w:hAnsi="Times New Roman"/>
        </w:rPr>
      </w:pPr>
    </w:p>
    <w:p w14:paraId="75C26BE6" w14:textId="77777777" w:rsidR="00B10AE1" w:rsidRDefault="00B10AE1">
      <w:pPr>
        <w:rPr>
          <w:rFonts w:ascii="Times New Roman" w:hAnsi="Times New Roman"/>
        </w:rPr>
      </w:pPr>
    </w:p>
    <w:p w14:paraId="3EB24779" w14:textId="77777777" w:rsidR="00B10AE1" w:rsidRDefault="00B10AE1">
      <w:pPr>
        <w:rPr>
          <w:rFonts w:ascii="Times New Roman" w:hAnsi="Times New Roman"/>
        </w:rPr>
      </w:pPr>
    </w:p>
    <w:p w14:paraId="586CBC9B" w14:textId="77777777" w:rsidR="00B10AE1" w:rsidRDefault="00B10AE1">
      <w:pPr>
        <w:rPr>
          <w:rFonts w:ascii="Times New Roman" w:hAnsi="Times New Roman"/>
        </w:rPr>
      </w:pPr>
    </w:p>
    <w:p w14:paraId="5E8C635E" w14:textId="77777777" w:rsidR="00B10AE1" w:rsidRDefault="00B10AE1">
      <w:pPr>
        <w:rPr>
          <w:rFonts w:ascii="Times New Roman" w:hAnsi="Times New Roman"/>
        </w:rPr>
      </w:pPr>
    </w:p>
    <w:p w14:paraId="4ACCFDEA" w14:textId="77777777" w:rsidR="00B10AE1" w:rsidRDefault="00B10AE1">
      <w:pPr>
        <w:rPr>
          <w:rFonts w:ascii="Times New Roman" w:hAnsi="Times New Roman"/>
        </w:rPr>
      </w:pPr>
    </w:p>
    <w:p w14:paraId="3535E202" w14:textId="77777777" w:rsidR="00B10AE1" w:rsidRDefault="00B10AE1">
      <w:pPr>
        <w:rPr>
          <w:rFonts w:ascii="Times New Roman" w:hAnsi="Times New Roman"/>
        </w:rPr>
      </w:pPr>
    </w:p>
    <w:p w14:paraId="6F2C450F" w14:textId="77777777" w:rsidR="00B10AE1" w:rsidRDefault="00B10AE1">
      <w:pPr>
        <w:rPr>
          <w:rFonts w:ascii="Times New Roman" w:hAnsi="Times New Roman"/>
        </w:rPr>
      </w:pPr>
    </w:p>
    <w:p w14:paraId="10624497" w14:textId="77777777" w:rsidR="00B10AE1" w:rsidRDefault="00B10AE1">
      <w:pPr>
        <w:rPr>
          <w:rFonts w:ascii="Times New Roman" w:hAnsi="Times New Roman"/>
        </w:rPr>
      </w:pPr>
    </w:p>
    <w:p w14:paraId="24EE1D50" w14:textId="77777777" w:rsidR="00B10AE1" w:rsidRDefault="00B10AE1">
      <w:pPr>
        <w:rPr>
          <w:rFonts w:ascii="Times New Roman" w:hAnsi="Times New Roman"/>
        </w:rPr>
      </w:pPr>
    </w:p>
    <w:p w14:paraId="5DE75257" w14:textId="77777777" w:rsidR="00B10AE1" w:rsidRDefault="00000000">
      <w:pPr>
        <w:pStyle w:val="2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>
        <w:rPr>
          <w:rFonts w:ascii="Times New Roman" w:hAnsi="Times New Roman" w:hint="eastAsia"/>
        </w:rPr>
        <w:t xml:space="preserve">2.2 </w:t>
      </w:r>
      <w:r>
        <w:rPr>
          <w:rFonts w:ascii="Times New Roman" w:hAnsi="Times New Roman" w:hint="eastAsia"/>
        </w:rPr>
        <w:t>并行环境下</w:t>
      </w:r>
      <w:r>
        <w:rPr>
          <w:rFonts w:ascii="Times New Roman" w:hAnsi="Times New Roman" w:hint="eastAsia"/>
        </w:rPr>
        <w:t>Pthread</w:t>
      </w:r>
      <w:r>
        <w:rPr>
          <w:rFonts w:ascii="Times New Roman" w:hAnsi="Times New Roman" w:hint="eastAsia"/>
        </w:rPr>
        <w:t>程序的编译和运行</w:t>
      </w:r>
    </w:p>
    <w:p w14:paraId="0E4EAA00" w14:textId="77777777" w:rsidR="00B10AE1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目的</w:t>
      </w:r>
    </w:p>
    <w:p w14:paraId="7ADC8608" w14:textId="77777777" w:rsidR="00B10AE1" w:rsidRDefault="00000000">
      <w:pPr>
        <w:numPr>
          <w:ilvl w:val="0"/>
          <w:numId w:val="7"/>
        </w:numPr>
        <w:rPr>
          <w:rFonts w:ascii="Times New Roman" w:hAnsi="Times New Roman"/>
        </w:rPr>
      </w:pPr>
      <w:r>
        <w:rPr>
          <w:rFonts w:ascii="Times New Roman" w:hAnsi="Times New Roman"/>
        </w:rPr>
        <w:t>熟练掌握</w:t>
      </w:r>
      <w:r>
        <w:rPr>
          <w:rFonts w:ascii="Times New Roman" w:hAnsi="Times New Roman"/>
        </w:rPr>
        <w:t>C++</w:t>
      </w:r>
      <w:r>
        <w:rPr>
          <w:rFonts w:ascii="Times New Roman" w:hAnsi="Times New Roman"/>
        </w:rPr>
        <w:t>语言；</w:t>
      </w:r>
    </w:p>
    <w:p w14:paraId="790EDE68" w14:textId="77777777" w:rsidR="00B10AE1" w:rsidRDefault="00000000">
      <w:pPr>
        <w:numPr>
          <w:ilvl w:val="0"/>
          <w:numId w:val="7"/>
        </w:numPr>
        <w:rPr>
          <w:rFonts w:ascii="Times New Roman" w:hAnsi="Times New Roman"/>
        </w:rPr>
      </w:pPr>
      <w:r>
        <w:rPr>
          <w:rFonts w:ascii="Times New Roman" w:hAnsi="Times New Roman"/>
        </w:rPr>
        <w:t>掌握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/>
        </w:rPr>
        <w:t xml:space="preserve">Thread </w:t>
      </w:r>
      <w:r>
        <w:rPr>
          <w:rFonts w:ascii="Times New Roman" w:hAnsi="Times New Roman"/>
        </w:rPr>
        <w:t>开发多线程程序；</w:t>
      </w:r>
    </w:p>
    <w:p w14:paraId="4A774593" w14:textId="77777777" w:rsidR="00B10AE1" w:rsidRDefault="00000000">
      <w:pPr>
        <w:numPr>
          <w:ilvl w:val="0"/>
          <w:numId w:val="7"/>
        </w:numPr>
        <w:rPr>
          <w:rFonts w:ascii="Times New Roman" w:hAnsi="Times New Roman"/>
        </w:rPr>
      </w:pPr>
      <w:r>
        <w:rPr>
          <w:rFonts w:ascii="Times New Roman" w:hAnsi="Times New Roman"/>
        </w:rPr>
        <w:t>掌握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/>
        </w:rPr>
        <w:t xml:space="preserve">Thread </w:t>
      </w:r>
      <w:r>
        <w:rPr>
          <w:rFonts w:ascii="Times New Roman" w:hAnsi="Times New Roman"/>
        </w:rPr>
        <w:t>中互斥机制的使用方式</w:t>
      </w:r>
    </w:p>
    <w:p w14:paraId="5CB4F3BD" w14:textId="77777777" w:rsidR="00B10AE1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内容</w:t>
      </w:r>
    </w:p>
    <w:p w14:paraId="24F7839C" w14:textId="77777777" w:rsidR="00B10AE1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t>实验一：</w:t>
      </w:r>
      <w:r>
        <w:rPr>
          <w:sz w:val="24"/>
          <w:szCs w:val="22"/>
        </w:rPr>
        <w:t>hello-</w:t>
      </w:r>
      <w:r>
        <w:rPr>
          <w:rFonts w:hint="eastAsia"/>
          <w:sz w:val="24"/>
          <w:szCs w:val="22"/>
        </w:rPr>
        <w:t>world(</w:t>
      </w:r>
      <w:r>
        <w:rPr>
          <w:rFonts w:hint="eastAsia"/>
          <w:sz w:val="24"/>
          <w:szCs w:val="22"/>
        </w:rPr>
        <w:t>示例</w:t>
      </w:r>
      <w:r>
        <w:rPr>
          <w:rFonts w:hint="eastAsia"/>
          <w:sz w:val="24"/>
          <w:szCs w:val="22"/>
        </w:rPr>
        <w:t>)</w:t>
      </w:r>
    </w:p>
    <w:p w14:paraId="4680CB5E" w14:textId="77777777" w:rsidR="00B10AE1" w:rsidRDefault="00000000">
      <w:r>
        <w:rPr>
          <w:rFonts w:hint="eastAsia"/>
        </w:rPr>
        <w:t>步骤一：创建程序源码</w:t>
      </w:r>
    </w:p>
    <w:p w14:paraId="5606AADE" w14:textId="77777777" w:rsidR="00B10AE1" w:rsidRDefault="00000000">
      <w:pPr>
        <w:pStyle w:val="ac"/>
        <w:numPr>
          <w:ilvl w:val="0"/>
          <w:numId w:val="2"/>
        </w:numPr>
        <w:ind w:firstLineChars="0"/>
      </w:pPr>
      <w:r>
        <w:rPr>
          <w:rFonts w:ascii="Times New Roman" w:hAnsi="Times New Roman" w:hint="eastAsia"/>
        </w:rPr>
        <w:t>步骤一：创建程序源码</w:t>
      </w:r>
    </w:p>
    <w:p w14:paraId="58D5D8B2" w14:textId="77777777" w:rsidR="00B10AE1" w:rsidRDefault="00000000">
      <w:pPr>
        <w:pStyle w:val="ac"/>
        <w:numPr>
          <w:ilvl w:val="0"/>
          <w:numId w:val="8"/>
        </w:numPr>
        <w:ind w:firstLineChars="0"/>
      </w:pPr>
      <w:r>
        <w:rPr>
          <w:rFonts w:ascii="Times New Roman" w:hAnsi="Times New Roman" w:hint="eastAsia"/>
        </w:rPr>
        <w:t>创建</w:t>
      </w:r>
      <w:r>
        <w:rPr>
          <w:rFonts w:ascii="Times New Roman" w:hAnsi="Times New Roman" w:hint="eastAsia"/>
        </w:rPr>
        <w:t>Pthread</w:t>
      </w:r>
      <w:r>
        <w:rPr>
          <w:rFonts w:ascii="Times New Roman" w:hAnsi="Times New Roman" w:hint="eastAsia"/>
        </w:rPr>
        <w:t>目录存放所有</w:t>
      </w:r>
      <w:r>
        <w:rPr>
          <w:rFonts w:ascii="Times New Roman" w:hAnsi="Times New Roman" w:hint="eastAsia"/>
        </w:rPr>
        <w:t>Pthread</w:t>
      </w:r>
      <w:r>
        <w:rPr>
          <w:rFonts w:ascii="Times New Roman" w:hAnsi="Times New Roman" w:hint="eastAsia"/>
        </w:rPr>
        <w:t>程序</w:t>
      </w:r>
      <w:r>
        <w:rPr>
          <w:rFonts w:ascii="Times New Roman" w:hAnsi="Times New Roman" w:hint="eastAsia"/>
        </w:rPr>
        <w:t xml:space="preserve">, </w:t>
      </w:r>
      <w:r>
        <w:rPr>
          <w:rFonts w:ascii="Times New Roman" w:hAnsi="Times New Roman" w:hint="eastAsia"/>
        </w:rPr>
        <w:t>并进入</w:t>
      </w:r>
      <w:r>
        <w:rPr>
          <w:rFonts w:ascii="Times New Roman" w:hAnsi="Times New Roman" w:hint="eastAsia"/>
        </w:rPr>
        <w:t>Pthread</w:t>
      </w:r>
      <w:r>
        <w:rPr>
          <w:rFonts w:ascii="Times New Roman" w:hAnsi="Times New Roman" w:hint="eastAsia"/>
        </w:rPr>
        <w:t>目录</w:t>
      </w:r>
      <w:r>
        <w:rPr>
          <w:rFonts w:ascii="Times New Roman" w:hAnsi="Times New Roman"/>
        </w:rPr>
        <w:t>: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  <w:highlight w:val="yellow"/>
        </w:rPr>
        <w:t>注意用户名</w:t>
      </w:r>
      <w:r>
        <w:rPr>
          <w:rFonts w:ascii="Times New Roman" w:hAnsi="Times New Roman" w:hint="eastAsia"/>
        </w:rPr>
        <w:t>）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35C2B0F4" w14:textId="77777777">
        <w:tc>
          <w:tcPr>
            <w:tcW w:w="8047" w:type="dxa"/>
            <w:shd w:val="clear" w:color="auto" w:fill="F2F2F2" w:themeFill="background1" w:themeFillShade="F2"/>
          </w:tcPr>
          <w:p w14:paraId="1EE6FA89" w14:textId="0F5DAD15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mkdir /home/</w:t>
            </w:r>
            <w:r w:rsidR="00155638">
              <w:rPr>
                <w:rFonts w:ascii="Times New Roman" w:hAnsi="Times New Roman" w:hint="eastAsia"/>
              </w:rPr>
              <w:t>pengjinjie</w:t>
            </w:r>
            <w:r>
              <w:rPr>
                <w:rFonts w:ascii="Times New Roman" w:hAnsi="Times New Roman" w:hint="eastAsia"/>
              </w:rPr>
              <w:t>/Pthread</w:t>
            </w:r>
          </w:p>
          <w:p w14:paraId="1E261364" w14:textId="6BA2594C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d /home/</w:t>
            </w:r>
            <w:r w:rsidR="00155638">
              <w:rPr>
                <w:rFonts w:ascii="Times New Roman" w:hAnsi="Times New Roman" w:hint="eastAsia"/>
              </w:rPr>
              <w:t>pengjinjie</w:t>
            </w:r>
            <w:r>
              <w:rPr>
                <w:rFonts w:ascii="Times New Roman" w:hAnsi="Times New Roman" w:hint="eastAsia"/>
              </w:rPr>
              <w:t>/Pthread</w:t>
            </w:r>
          </w:p>
        </w:tc>
      </w:tr>
    </w:tbl>
    <w:p w14:paraId="090B6160" w14:textId="77777777" w:rsidR="00B10AE1" w:rsidRDefault="00000000">
      <w:pPr>
        <w:pStyle w:val="ac"/>
        <w:numPr>
          <w:ilvl w:val="0"/>
          <w:numId w:val="8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创建示例程序源码</w:t>
      </w:r>
      <w:r>
        <w:rPr>
          <w:rFonts w:ascii="Times New Roman" w:hAnsi="Times New Roman" w:hint="eastAsia"/>
        </w:rPr>
        <w:t xml:space="preserve"> pthread_hello_world.c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5B9E7463" w14:textId="77777777">
        <w:tc>
          <w:tcPr>
            <w:tcW w:w="8047" w:type="dxa"/>
            <w:shd w:val="clear" w:color="auto" w:fill="F2F2F2" w:themeFill="background1" w:themeFillShade="F2"/>
          </w:tcPr>
          <w:p w14:paraId="14A3667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vim pthread_hello_world.c</w:t>
            </w:r>
          </w:p>
        </w:tc>
      </w:tr>
    </w:tbl>
    <w:p w14:paraId="68E3EAA8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代码内容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7CB54EBE" w14:textId="77777777">
        <w:tc>
          <w:tcPr>
            <w:tcW w:w="8047" w:type="dxa"/>
            <w:shd w:val="clear" w:color="auto" w:fill="F2F2F2" w:themeFill="background1" w:themeFillShade="F2"/>
          </w:tcPr>
          <w:p w14:paraId="0AAE1011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stdio.h&gt;</w:t>
            </w:r>
          </w:p>
          <w:p w14:paraId="52AB1844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stdlib.h&gt;</w:t>
            </w:r>
          </w:p>
          <w:p w14:paraId="08CEDC79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pthread.h&gt;</w:t>
            </w:r>
          </w:p>
          <w:p w14:paraId="02ECB36D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const int NumThreads = 16;</w:t>
            </w:r>
          </w:p>
          <w:p w14:paraId="4DAC092E" w14:textId="77777777" w:rsidR="00B10AE1" w:rsidRDefault="00B10AE1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5BE90679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static void* HelloFunc(void* pArg)</w:t>
            </w:r>
          </w:p>
          <w:p w14:paraId="15AA3BDB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{ </w:t>
            </w:r>
          </w:p>
          <w:p w14:paraId="3EC7099D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printf("Hello Thread %d !\n", *((int*)pArg));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  // type cast and dereference</w:t>
            </w:r>
          </w:p>
          <w:p w14:paraId="74C8A9B1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  <w:p w14:paraId="5122ED73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int main() </w:t>
            </w:r>
          </w:p>
          <w:p w14:paraId="43FC423F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lastRenderedPageBreak/>
              <w:t>{</w:t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</w:p>
          <w:p w14:paraId="3F865330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int Num[NumThreads];</w:t>
            </w:r>
          </w:p>
          <w:p w14:paraId="1F322C49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pthread_t ThreadIDs[NumThreads];</w:t>
            </w:r>
          </w:p>
          <w:p w14:paraId="62D9A9CF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    pthread_attr_t attr[NumThreads];</w:t>
            </w:r>
          </w:p>
          <w:p w14:paraId="53545A5E" w14:textId="77777777" w:rsidR="00B10AE1" w:rsidRDefault="00B10AE1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661B9EC3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for (int i = 0; i &lt; NumThreads; i++) {</w:t>
            </w:r>
          </w:p>
          <w:p w14:paraId="4CA69E24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Num[i] = i;</w:t>
            </w:r>
          </w:p>
          <w:p w14:paraId="2F0DBC39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pthread_attr_init(&amp;attr[i]);</w:t>
            </w:r>
          </w:p>
          <w:p w14:paraId="3CFA94D3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pthread_attr_setdetachstate(&amp;attr[i], PTHREAD_CREATE_JOINABLE);</w:t>
            </w:r>
          </w:p>
          <w:p w14:paraId="742C2C61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5DAF7B40" w14:textId="77777777" w:rsidR="00B10AE1" w:rsidRDefault="00B10AE1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30182363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for (int i = 0; i &lt; NumThreads; i++) {</w:t>
            </w:r>
          </w:p>
          <w:p w14:paraId="29125E57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int err = pthread_create(&amp;ThreadIDs[i], &amp;attr[i], HelloFunc, (void*)&amp;Num[i]);</w:t>
            </w:r>
          </w:p>
          <w:p w14:paraId="40B9ED1F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if(err != 0) {</w:t>
            </w:r>
          </w:p>
          <w:p w14:paraId="37CA9CF9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printf("ERROR: pthread_create() return code: %d\n", err);</w:t>
            </w:r>
          </w:p>
          <w:p w14:paraId="72F4C6B5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        }</w:t>
            </w:r>
          </w:p>
          <w:p w14:paraId="33780E2F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1FC4E171" w14:textId="77777777" w:rsidR="00B10AE1" w:rsidRDefault="00B10AE1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5F0960A6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for (int i = 0; i &lt; NumThreads; i++) {</w:t>
            </w:r>
          </w:p>
          <w:p w14:paraId="05CDADC7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pthread_join(ThreadIDs[0], NULL);</w:t>
            </w:r>
          </w:p>
          <w:p w14:paraId="3E906D3B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printf("Thread %d end !\n", i);</w:t>
            </w:r>
          </w:p>
          <w:p w14:paraId="45BB4447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3C373B73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return 0; </w:t>
            </w:r>
          </w:p>
          <w:p w14:paraId="2DF0749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</w:tc>
      </w:tr>
    </w:tbl>
    <w:p w14:paraId="529ACE53" w14:textId="77777777" w:rsidR="00B10AE1" w:rsidRDefault="00B10AE1">
      <w:pPr>
        <w:pStyle w:val="ac"/>
        <w:ind w:firstLineChars="0" w:firstLine="0"/>
        <w:rPr>
          <w:rFonts w:ascii="Times New Roman" w:hAnsi="Times New Roman"/>
        </w:rPr>
      </w:pPr>
    </w:p>
    <w:p w14:paraId="17EA375F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72"/>
      </w:tblGrid>
      <w:tr w:rsidR="00B10AE1" w14:paraId="021A0AD4" w14:textId="77777777">
        <w:tc>
          <w:tcPr>
            <w:tcW w:w="8047" w:type="dxa"/>
            <w:shd w:val="clear" w:color="auto" w:fill="F2F2F2" w:themeFill="background1" w:themeFillShade="F2"/>
          </w:tcPr>
          <w:p w14:paraId="0F5AFC9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gcc pthread_hello_world.c -lpthread -o pthread_hello_world.bin</w:t>
            </w:r>
          </w:p>
          <w:p w14:paraId="30993F31" w14:textId="4367438C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./pthread_hello_world.bin </w:t>
            </w:r>
            <w:r w:rsidR="00814CBD" w:rsidRPr="00814CBD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 wp14:anchorId="6B97246E" wp14:editId="205D703F">
                  <wp:extent cx="5274310" cy="5483860"/>
                  <wp:effectExtent l="0" t="0" r="2540" b="2540"/>
                  <wp:docPr id="90964502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9645024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483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1E1A31" w14:textId="77777777" w:rsidR="00B10AE1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lastRenderedPageBreak/>
        <w:t>实验二：</w:t>
      </w:r>
      <w:r>
        <w:rPr>
          <w:rFonts w:hint="eastAsia"/>
        </w:rPr>
        <w:t>利用中值积分定理计算</w:t>
      </w:r>
      <w:r>
        <w:rPr>
          <w:rFonts w:hint="eastAsia"/>
        </w:rPr>
        <w:t>Pi</w:t>
      </w:r>
      <w:r>
        <w:rPr>
          <w:rFonts w:hint="eastAsia"/>
        </w:rPr>
        <w:t>值</w:t>
      </w:r>
    </w:p>
    <w:p w14:paraId="69DFA5F6" w14:textId="77777777" w:rsidR="00B10AE1" w:rsidRDefault="00000000">
      <w:r>
        <w:rPr>
          <w:rFonts w:hint="eastAsia"/>
        </w:rPr>
        <w:t>程序原理介绍：</w:t>
      </w:r>
    </w:p>
    <w:p w14:paraId="43EECF3E" w14:textId="77777777" w:rsidR="00B10AE1" w:rsidRDefault="00000000">
      <w:r>
        <w:rPr>
          <w:rFonts w:hint="eastAsia"/>
          <w:noProof/>
        </w:rPr>
        <w:lastRenderedPageBreak/>
        <w:drawing>
          <wp:inline distT="0" distB="0" distL="114300" distR="114300" wp14:anchorId="7F1A4C73" wp14:editId="2EF3E46B">
            <wp:extent cx="2486660" cy="2943225"/>
            <wp:effectExtent l="0" t="0" r="2540" b="3175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1678C" w14:textId="77777777" w:rsidR="00B10AE1" w:rsidRDefault="00000000">
      <w:r>
        <w:rPr>
          <w:position w:val="-58"/>
        </w:rPr>
        <w:object w:dxaOrig="4320" w:dyaOrig="1275" w14:anchorId="5D8EB4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63.4pt" o:ole="">
            <v:imagedata r:id="rId24" o:title=""/>
          </v:shape>
          <o:OLEObject Type="Embed" ProgID="Equation.DSMT4" ShapeID="_x0000_i1025" DrawAspect="Content" ObjectID="_1788871827" r:id="rId25"/>
        </w:object>
      </w:r>
    </w:p>
    <w:p w14:paraId="543E4086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一：创建程序源码</w:t>
      </w:r>
      <w:r>
        <w:rPr>
          <w:rFonts w:ascii="Times New Roman" w:hAnsi="Times New Roman" w:hint="eastAsia"/>
        </w:rPr>
        <w:t xml:space="preserve"> </w:t>
      </w:r>
      <w:r>
        <w:rPr>
          <w:rFonts w:hint="eastAsia"/>
        </w:rPr>
        <w:t>Pi.c</w:t>
      </w:r>
    </w:p>
    <w:tbl>
      <w:tblPr>
        <w:tblStyle w:val="a9"/>
        <w:tblW w:w="0" w:type="auto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324F4437" w14:textId="77777777">
        <w:trPr>
          <w:jc w:val="center"/>
        </w:trPr>
        <w:tc>
          <w:tcPr>
            <w:tcW w:w="8047" w:type="dxa"/>
            <w:shd w:val="clear" w:color="auto" w:fill="F2F2F2" w:themeFill="background1" w:themeFillShade="F2"/>
          </w:tcPr>
          <w:p w14:paraId="733E264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vim </w:t>
            </w:r>
            <w:r>
              <w:rPr>
                <w:rFonts w:ascii="Times New Roman" w:hAnsi="Times New Roman"/>
              </w:rPr>
              <w:t>Pi.c</w:t>
            </w:r>
          </w:p>
        </w:tc>
      </w:tr>
    </w:tbl>
    <w:p w14:paraId="25F8C454" w14:textId="77777777" w:rsidR="00B10AE1" w:rsidRDefault="00B10AE1">
      <w:pPr>
        <w:rPr>
          <w:rFonts w:ascii="Times New Roman" w:hAnsi="Times New Roman"/>
        </w:rPr>
      </w:pPr>
    </w:p>
    <w:p w14:paraId="539095E5" w14:textId="77777777" w:rsidR="00B10AE1" w:rsidRDefault="00000000">
      <w:r>
        <w:rPr>
          <w:rFonts w:ascii="Times New Roman" w:hAnsi="Times New Roman" w:hint="eastAsia"/>
        </w:rPr>
        <w:t>代码内容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5C391047" w14:textId="77777777">
        <w:tc>
          <w:tcPr>
            <w:tcW w:w="8047" w:type="dxa"/>
            <w:shd w:val="clear" w:color="auto" w:fill="F2F2F2" w:themeFill="background1" w:themeFillShade="F2"/>
          </w:tcPr>
          <w:p w14:paraId="6CD341B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tdio.h&gt;</w:t>
            </w:r>
          </w:p>
          <w:p w14:paraId="7F8BF26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time.h&gt;</w:t>
            </w:r>
          </w:p>
          <w:p w14:paraId="36E0123F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4D28BBD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ong long num_steps = 1000000000;</w:t>
            </w:r>
          </w:p>
          <w:p w14:paraId="2EBB602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ouble step;</w:t>
            </w:r>
          </w:p>
          <w:p w14:paraId="65659136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0480AFE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main(int argc, char* argv[])</w:t>
            </w:r>
          </w:p>
          <w:p w14:paraId="57E9820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342EB84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struct timeval TimeStampStart, TimeStampStop;</w:t>
            </w:r>
          </w:p>
          <w:p w14:paraId="7F5FBB20" w14:textId="77777777" w:rsidR="00B10AE1" w:rsidRDefault="00000000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  <w:lang w:val="fr-FR"/>
              </w:rPr>
              <w:t>double ExeTime;</w:t>
            </w:r>
          </w:p>
          <w:p w14:paraId="169AC432" w14:textId="77777777" w:rsidR="00B10AE1" w:rsidRDefault="00000000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ab/>
              <w:t>double x, pi, sum=0.0;</w:t>
            </w:r>
          </w:p>
          <w:p w14:paraId="4A65788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fr-FR"/>
              </w:rPr>
              <w:tab/>
            </w:r>
            <w:r>
              <w:rPr>
                <w:rFonts w:ascii="Times New Roman" w:hAnsi="Times New Roman"/>
              </w:rPr>
              <w:t>int i;</w:t>
            </w:r>
          </w:p>
          <w:p w14:paraId="31CD75A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ab/>
              <w:t>step = 1./(double)num_steps;</w:t>
            </w:r>
          </w:p>
          <w:p w14:paraId="3227AB1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gettimeofday(&amp;TimeStampStart, NULL);</w:t>
            </w:r>
          </w:p>
          <w:p w14:paraId="36DB4AE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for (i=0; i&lt;num_steps; i++)</w:t>
            </w:r>
          </w:p>
          <w:p w14:paraId="15D5469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32015A4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x = (i + .5)*step;</w:t>
            </w:r>
          </w:p>
          <w:p w14:paraId="78F05C2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sum = sum + 4.0/(1.+ x*x);</w:t>
            </w:r>
          </w:p>
          <w:p w14:paraId="380D587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7308459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  <w:p w14:paraId="1F639D8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i = sum*step;</w:t>
            </w:r>
          </w:p>
          <w:p w14:paraId="4BA044C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gettimeofday(&amp;TimeStampStop, NULL);</w:t>
            </w:r>
          </w:p>
          <w:p w14:paraId="5E7C3BB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ExeTime = (double)(TimeStampStop.tv_sec - TimeStampStart.tv_sec) + (double)(TimeStampStop.tv_usec - TimeStampStart.tv_usec) * 1e-6;</w:t>
            </w:r>
          </w:p>
          <w:p w14:paraId="5F0CEEF8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0E387F1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rintf("The value of PI is %15.12f\n",pi);</w:t>
            </w:r>
          </w:p>
          <w:p w14:paraId="2870EE9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rintf("The time to calculate PI was %f seconds\n", (ExeTime));</w:t>
            </w:r>
          </w:p>
          <w:p w14:paraId="0F7D46F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5418F34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</w:tc>
      </w:tr>
    </w:tbl>
    <w:p w14:paraId="143263D0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编译和执行</w:t>
      </w:r>
    </w:p>
    <w:p w14:paraId="6C2BEB3E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编译和运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39DDC320" w14:textId="77777777">
        <w:tc>
          <w:tcPr>
            <w:tcW w:w="8047" w:type="dxa"/>
            <w:shd w:val="clear" w:color="auto" w:fill="F2F2F2" w:themeFill="background1" w:themeFillShade="F2"/>
          </w:tcPr>
          <w:p w14:paraId="6BEC8AB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gcc </w:t>
            </w:r>
            <w:r>
              <w:rPr>
                <w:rFonts w:ascii="Times New Roman" w:hAnsi="Times New Roman" w:hint="eastAsia"/>
              </w:rPr>
              <w:t>P</w:t>
            </w:r>
            <w:r>
              <w:rPr>
                <w:rFonts w:ascii="Times New Roman" w:hAnsi="Times New Roman"/>
              </w:rPr>
              <w:t>i.c -lpthread -o pi.bin</w:t>
            </w:r>
          </w:p>
          <w:p w14:paraId="6C920BD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./pi.bin </w:t>
            </w:r>
          </w:p>
        </w:tc>
      </w:tr>
    </w:tbl>
    <w:p w14:paraId="0B937221" w14:textId="77777777" w:rsidR="00B10AE1" w:rsidRDefault="00B10AE1">
      <w:pPr>
        <w:ind w:firstLine="420"/>
      </w:pPr>
    </w:p>
    <w:p w14:paraId="328E04C0" w14:textId="5C5267CF" w:rsidR="00B10AE1" w:rsidRDefault="00AA3F1F">
      <w:pPr>
        <w:ind w:firstLine="420"/>
        <w:jc w:val="center"/>
        <w:rPr>
          <w:rFonts w:ascii="Times New Roman" w:hAnsi="Times New Roman"/>
        </w:rPr>
      </w:pPr>
      <w:r w:rsidRPr="00AA3F1F">
        <w:rPr>
          <w:rFonts w:ascii="Times New Roman" w:hAnsi="Times New Roman"/>
          <w:noProof/>
        </w:rPr>
        <w:drawing>
          <wp:inline distT="0" distB="0" distL="0" distR="0" wp14:anchorId="60655C52" wp14:editId="5BC49D82">
            <wp:extent cx="5274310" cy="1211580"/>
            <wp:effectExtent l="0" t="0" r="2540" b="7620"/>
            <wp:docPr id="1398985384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985384" name="图片 1" descr="文本&#10;&#10;描述已自动生成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90C66" w14:textId="77777777" w:rsidR="00B10AE1" w:rsidRDefault="00B10AE1">
      <w:pPr>
        <w:ind w:firstLine="420"/>
        <w:rPr>
          <w:rFonts w:ascii="Times New Roman" w:hAnsi="Times New Roman"/>
        </w:rPr>
      </w:pPr>
    </w:p>
    <w:p w14:paraId="2C3D65F2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要多线程实现的话，主要是把</w:t>
      </w:r>
      <w:r>
        <w:rPr>
          <w:rFonts w:ascii="Times New Roman" w:hAnsi="Times New Roman"/>
        </w:rPr>
        <w:t>for</w:t>
      </w:r>
      <w:r>
        <w:rPr>
          <w:rFonts w:ascii="Times New Roman" w:hAnsi="Times New Roman"/>
        </w:rPr>
        <w:t>循环的计算过程分到几个线程中去，由于每次计算都要更新</w:t>
      </w:r>
      <w:r>
        <w:rPr>
          <w:rFonts w:ascii="Times New Roman" w:hAnsi="Times New Roman"/>
        </w:rPr>
        <w:t>sum</w:t>
      </w:r>
      <w:r>
        <w:rPr>
          <w:rFonts w:ascii="Times New Roman" w:hAnsi="Times New Roman"/>
        </w:rPr>
        <w:t>的值，就有可能发生一个线程已经更新了</w:t>
      </w:r>
      <w:r>
        <w:rPr>
          <w:rFonts w:ascii="Times New Roman" w:hAnsi="Times New Roman"/>
        </w:rPr>
        <w:t>sum</w:t>
      </w:r>
      <w:r>
        <w:rPr>
          <w:rFonts w:ascii="Times New Roman" w:hAnsi="Times New Roman"/>
        </w:rPr>
        <w:t>的值，而另一</w:t>
      </w:r>
      <w:r>
        <w:rPr>
          <w:rFonts w:ascii="Times New Roman" w:hAnsi="Times New Roman"/>
        </w:rPr>
        <w:lastRenderedPageBreak/>
        <w:t>个线程读到的还是旧的</w:t>
      </w:r>
      <w:r>
        <w:rPr>
          <w:rFonts w:ascii="Times New Roman" w:hAnsi="Times New Roman"/>
        </w:rPr>
        <w:t>sum</w:t>
      </w:r>
      <w:r>
        <w:rPr>
          <w:rFonts w:ascii="Times New Roman" w:hAnsi="Times New Roman"/>
        </w:rPr>
        <w:t>值，所以在这里使用临界区，把</w:t>
      </w:r>
      <w:r>
        <w:rPr>
          <w:rFonts w:ascii="Times New Roman" w:hAnsi="Times New Roman"/>
        </w:rPr>
        <w:t>sum</w:t>
      </w:r>
      <w:r>
        <w:rPr>
          <w:rFonts w:ascii="Times New Roman" w:hAnsi="Times New Roman"/>
        </w:rPr>
        <w:t>放到临界区中，这样一次只能有一个线程访问和修改</w:t>
      </w:r>
      <w:r>
        <w:rPr>
          <w:rFonts w:ascii="Times New Roman" w:hAnsi="Times New Roman"/>
        </w:rPr>
        <w:t>sum</w:t>
      </w:r>
      <w:r>
        <w:rPr>
          <w:rFonts w:ascii="Times New Roman" w:hAnsi="Times New Roman"/>
        </w:rPr>
        <w:t>的值。</w:t>
      </w:r>
    </w:p>
    <w:p w14:paraId="4A7CB3EE" w14:textId="77777777" w:rsidR="00B10AE1" w:rsidRDefault="00B10AE1">
      <w:pPr>
        <w:ind w:firstLine="420"/>
        <w:rPr>
          <w:rFonts w:ascii="Times New Roman" w:hAnsi="Times New Roman"/>
        </w:rPr>
      </w:pPr>
    </w:p>
    <w:p w14:paraId="2D0F821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pthread_create</w:t>
      </w:r>
      <w:r>
        <w:rPr>
          <w:rFonts w:ascii="Times New Roman" w:hAnsi="Times New Roman"/>
        </w:rPr>
        <w:t>（）</w:t>
      </w:r>
      <w:r>
        <w:rPr>
          <w:rFonts w:ascii="Times New Roman" w:hAnsi="Times New Roman"/>
        </w:rPr>
        <w:t xml:space="preserve"> //</w:t>
      </w:r>
      <w:r>
        <w:rPr>
          <w:rFonts w:ascii="Times New Roman" w:hAnsi="Times New Roman"/>
        </w:rPr>
        <w:t>线程创建函数</w:t>
      </w:r>
    </w:p>
    <w:p w14:paraId="46FE4A8D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pthread_mutex_t mut; //</w:t>
      </w:r>
      <w:r>
        <w:rPr>
          <w:rFonts w:ascii="Times New Roman" w:hAnsi="Times New Roman"/>
        </w:rPr>
        <w:t>互斥量</w:t>
      </w:r>
    </w:p>
    <w:p w14:paraId="247EE4C8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pthread_mutex_init(&amp;mut,NULL);  //</w:t>
      </w:r>
      <w:r>
        <w:rPr>
          <w:rFonts w:ascii="Times New Roman" w:hAnsi="Times New Roman"/>
        </w:rPr>
        <w:t>互斥量初始化</w:t>
      </w:r>
    </w:p>
    <w:p w14:paraId="331B932A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pthread_mutex_lock(&amp;mut);</w:t>
      </w:r>
    </w:p>
    <w:p w14:paraId="43E9892D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pthread_mutex_unlock(&amp;mut);</w:t>
      </w:r>
    </w:p>
    <w:p w14:paraId="714051CB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p</w:t>
      </w:r>
      <w:r>
        <w:rPr>
          <w:rFonts w:ascii="Times New Roman" w:hAnsi="Times New Roman"/>
        </w:rPr>
        <w:t xml:space="preserve">thread_mutex_destroy(&amp;mut); </w:t>
      </w:r>
      <w:r>
        <w:rPr>
          <w:rFonts w:ascii="Times New Roman" w:hAnsi="Times New Roman"/>
        </w:rPr>
        <w:tab/>
        <w:t xml:space="preserve">// </w:t>
      </w:r>
      <w:r>
        <w:rPr>
          <w:rFonts w:ascii="Times New Roman" w:hAnsi="Times New Roman" w:hint="eastAsia"/>
        </w:rPr>
        <w:t>销毁互斥量</w:t>
      </w:r>
    </w:p>
    <w:p w14:paraId="065A86AF" w14:textId="437518CD" w:rsidR="00BC30A8" w:rsidRDefault="00BC30A8">
      <w:pPr>
        <w:rPr>
          <w:rFonts w:ascii="Times New Roman" w:hAnsi="Times New Roman"/>
        </w:rPr>
      </w:pPr>
      <w:r w:rsidRPr="00BC30A8">
        <w:rPr>
          <w:rFonts w:ascii="Times New Roman" w:hAnsi="Times New Roman"/>
          <w:noProof/>
        </w:rPr>
        <w:drawing>
          <wp:inline distT="0" distB="0" distL="0" distR="0" wp14:anchorId="7E454045" wp14:editId="119B6EB8">
            <wp:extent cx="5274310" cy="847090"/>
            <wp:effectExtent l="0" t="0" r="2540" b="0"/>
            <wp:docPr id="19543897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38973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EDFC4" w14:textId="77777777" w:rsidR="00B10AE1" w:rsidRDefault="00000000">
      <w:pPr>
        <w:pStyle w:val="4"/>
        <w:rPr>
          <w:sz w:val="24"/>
          <w:szCs w:val="22"/>
        </w:rPr>
      </w:pPr>
      <w:r>
        <w:rPr>
          <w:rFonts w:ascii="Times New Roman" w:hAnsi="Times New Roman"/>
          <w:sz w:val="24"/>
          <w:szCs w:val="22"/>
        </w:rPr>
        <w:t>实验三：</w:t>
      </w:r>
      <w:r>
        <w:rPr>
          <w:rFonts w:ascii="Times New Roman" w:hAnsi="Times New Roman"/>
        </w:rPr>
        <w:t>互斥量的使用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 w:val="24"/>
          <w:szCs w:val="22"/>
        </w:rPr>
        <w:t>CountWord</w:t>
      </w:r>
      <w:r>
        <w:rPr>
          <w:rFonts w:hint="eastAsia"/>
          <w:sz w:val="24"/>
          <w:szCs w:val="22"/>
        </w:rPr>
        <w:t xml:space="preserve">s </w:t>
      </w:r>
    </w:p>
    <w:p w14:paraId="432B4855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一：创建程序源码</w:t>
      </w:r>
      <w:r>
        <w:rPr>
          <w:rFonts w:ascii="Times New Roman" w:hAnsi="Times New Roman" w:hint="eastAsia"/>
        </w:rPr>
        <w:t xml:space="preserve"> </w:t>
      </w:r>
      <w:r>
        <w:rPr>
          <w:rFonts w:hint="eastAsia"/>
        </w:rPr>
        <w:t>Serial.c</w:t>
      </w:r>
    </w:p>
    <w:tbl>
      <w:tblPr>
        <w:tblStyle w:val="a9"/>
        <w:tblW w:w="0" w:type="auto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266BA695" w14:textId="77777777">
        <w:trPr>
          <w:jc w:val="center"/>
        </w:trPr>
        <w:tc>
          <w:tcPr>
            <w:tcW w:w="8047" w:type="dxa"/>
            <w:shd w:val="clear" w:color="auto" w:fill="F2F2F2" w:themeFill="background1" w:themeFillShade="F2"/>
          </w:tcPr>
          <w:p w14:paraId="6E82AE75" w14:textId="77777777" w:rsidR="00B10AE1" w:rsidRDefault="00000000">
            <w:pPr>
              <w:pStyle w:val="ac"/>
              <w:ind w:firstLineChars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vim </w:t>
            </w:r>
            <w:r w:rsidRPr="00814CBD">
              <w:rPr>
                <w:rFonts w:ascii="Times New Roman" w:hAnsi="Times New Roman" w:hint="eastAsia"/>
              </w:rPr>
              <w:t>Serial.c</w:t>
            </w:r>
          </w:p>
        </w:tc>
      </w:tr>
    </w:tbl>
    <w:p w14:paraId="0AE26126" w14:textId="77777777" w:rsidR="00B10AE1" w:rsidRDefault="00B10AE1">
      <w:pPr>
        <w:rPr>
          <w:rFonts w:ascii="Times New Roman" w:hAnsi="Times New Roman"/>
        </w:rPr>
      </w:pPr>
    </w:p>
    <w:p w14:paraId="29B59911" w14:textId="77777777" w:rsidR="00B10AE1" w:rsidRDefault="00000000">
      <w:r>
        <w:rPr>
          <w:rFonts w:ascii="Times New Roman" w:hAnsi="Times New Roman" w:hint="eastAsia"/>
        </w:rPr>
        <w:t>串行代码（</w:t>
      </w:r>
      <w:r>
        <w:rPr>
          <w:rFonts w:hint="eastAsia"/>
        </w:rPr>
        <w:t>Serial.c）</w:t>
      </w:r>
      <w:r>
        <w:rPr>
          <w:rFonts w:ascii="Times New Roman" w:hAnsi="Times New Roman" w:hint="eastAsia"/>
        </w:rPr>
        <w:t>内容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48AEAB0F" w14:textId="77777777">
        <w:tc>
          <w:tcPr>
            <w:tcW w:w="8047" w:type="dxa"/>
            <w:shd w:val="clear" w:color="auto" w:fill="F2F2F2" w:themeFill="background1" w:themeFillShade="F2"/>
          </w:tcPr>
          <w:p w14:paraId="36BDE5B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tdio.h&gt;</w:t>
            </w:r>
          </w:p>
          <w:p w14:paraId="2E233ED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tdlib.h&gt;</w:t>
            </w:r>
          </w:p>
          <w:p w14:paraId="192F1E1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pthread.h&gt;</w:t>
            </w:r>
          </w:p>
          <w:p w14:paraId="3FA1491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tdbool.h&gt;</w:t>
            </w:r>
          </w:p>
          <w:p w14:paraId="297DEC2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time.h&gt;</w:t>
            </w:r>
          </w:p>
          <w:p w14:paraId="5EDA0E47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6E629FC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LE *fd; </w:t>
            </w:r>
          </w:p>
          <w:p w14:paraId="58982A9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TotalEvenWords = 0, TotalOddWords = 0, TotalWords = 0;</w:t>
            </w:r>
          </w:p>
          <w:p w14:paraId="60A6135B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5E416E9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GetNextLine(FILE *f, char *Line)</w:t>
            </w:r>
          </w:p>
          <w:p w14:paraId="0F3D4DB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{ </w:t>
            </w:r>
          </w:p>
          <w:p w14:paraId="3DDBF0D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 </w:t>
            </w:r>
          </w:p>
          <w:p w14:paraId="39B2AC1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 if (fgets(Line, 132, f)==NULL) if (feof(f))return EOF; else return 1;</w:t>
            </w:r>
          </w:p>
          <w:p w14:paraId="1680B53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62B5B88E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7075FFC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GetWordAndLetterCount(char *Line)</w:t>
            </w:r>
          </w:p>
          <w:p w14:paraId="79E2F14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124F053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int Word_Count = 0, Letter_Count = 0;</w:t>
            </w:r>
          </w:p>
          <w:p w14:paraId="7C88C3E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for (int i=0;i&lt;132;i++)</w:t>
            </w:r>
          </w:p>
          <w:p w14:paraId="25D097D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4E5CDC3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 xml:space="preserve">if ((Line[i]!=' ')&amp;&amp;(Line[i]!=0)&amp;&amp;(Line[i]!='\n')) Letter_Count++; </w:t>
            </w:r>
          </w:p>
          <w:p w14:paraId="5B78A85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else {</w:t>
            </w:r>
          </w:p>
          <w:p w14:paraId="3EDE9ED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if (Letter_Count % 2) {</w:t>
            </w:r>
          </w:p>
          <w:p w14:paraId="7D818A41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 xml:space="preserve">TotalOddWords++; </w:t>
            </w:r>
          </w:p>
          <w:p w14:paraId="6DA1D71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Word_Count++;</w:t>
            </w:r>
          </w:p>
          <w:p w14:paraId="74C6B5A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Letter_Count = 0;</w:t>
            </w:r>
          </w:p>
          <w:p w14:paraId="0634799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}</w:t>
            </w:r>
          </w:p>
          <w:p w14:paraId="2629D50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else {</w:t>
            </w:r>
          </w:p>
          <w:p w14:paraId="2DDD227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TotalEvenWords++;</w:t>
            </w:r>
          </w:p>
          <w:p w14:paraId="1780E5D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Word_Count++;</w:t>
            </w:r>
          </w:p>
          <w:p w14:paraId="46FD0C3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Letter_Count = 0;</w:t>
            </w:r>
          </w:p>
          <w:p w14:paraId="74CA87E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}</w:t>
            </w:r>
          </w:p>
          <w:p w14:paraId="18CC6E4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if (Line[i]==0) break;</w:t>
            </w:r>
          </w:p>
          <w:p w14:paraId="75B0619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}</w:t>
            </w:r>
          </w:p>
          <w:p w14:paraId="0A9D44C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4E64A5F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(Word_Count);     // encode two return values</w:t>
            </w:r>
          </w:p>
          <w:p w14:paraId="063FD17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5954A3AA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1F17A93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CountWords() </w:t>
            </w:r>
          </w:p>
          <w:p w14:paraId="69C48C5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{ </w:t>
            </w:r>
          </w:p>
          <w:p w14:paraId="3449814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bool bDone = false;</w:t>
            </w:r>
          </w:p>
          <w:p w14:paraId="02F19B8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char inLine[132];</w:t>
            </w:r>
          </w:p>
          <w:p w14:paraId="09E81A88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284E856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while (!bDone)</w:t>
            </w:r>
          </w:p>
          <w:p w14:paraId="675FF75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67A124D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bDone = (GetNextLine(fd, inLine) == EOF);</w:t>
            </w:r>
          </w:p>
          <w:p w14:paraId="2C0EB52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  if (!bDone){</w:t>
            </w:r>
          </w:p>
          <w:p w14:paraId="4B49693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TotalWords += GetWordAndLetterCount(inLine) ;</w:t>
            </w:r>
          </w:p>
          <w:p w14:paraId="5A567C6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}</w:t>
            </w:r>
          </w:p>
          <w:p w14:paraId="42F0882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20A484E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628C77D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41DEB46C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17BC5EF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main()</w:t>
            </w:r>
          </w:p>
          <w:p w14:paraId="3094DBE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59C4745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fd = fopen("./InFile1.txt", "r"); // Open file for read</w:t>
            </w:r>
          </w:p>
          <w:p w14:paraId="60B04ED9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66CDD6D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struct timeval TimeStampStart, TimeStampStop;</w:t>
            </w:r>
          </w:p>
          <w:p w14:paraId="01B7C13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>
              <w:rPr>
                <w:rFonts w:ascii="Times New Roman" w:hAnsi="Times New Roman" w:hint="eastAsia"/>
              </w:rPr>
              <w:t xml:space="preserve"> </w:t>
            </w:r>
            <w:r>
              <w:rPr>
                <w:rFonts w:ascii="Times New Roman" w:hAnsi="Times New Roman"/>
              </w:rPr>
              <w:t>double ExeTime;</w:t>
            </w:r>
          </w:p>
          <w:p w14:paraId="017B0211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gettimeofday(&amp;TimeStampStart, NULL);</w:t>
            </w:r>
          </w:p>
          <w:p w14:paraId="670AFF6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CountWords();</w:t>
            </w:r>
          </w:p>
          <w:p w14:paraId="2BF5BA61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gettimeofday(&amp;TimeStampStop, NULL);</w:t>
            </w:r>
          </w:p>
          <w:p w14:paraId="0CFBF46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ExeTime = (double)(TimeStampStop.tv_sec - TimeStampStart.tv_sec) + (double)(TimeStampStop.tv_usec - TimeStampStart.tv_usec) * 1e-6;</w:t>
            </w:r>
          </w:p>
          <w:p w14:paraId="38DBF31A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690A048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fclose(fd);</w:t>
            </w:r>
          </w:p>
          <w:p w14:paraId="405DD32B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6A7ADDB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printf("Total Words = %8d\n", TotalWords);</w:t>
            </w:r>
          </w:p>
          <w:p w14:paraId="06982E5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   printf("Total Even Words = %7d\nTotal Odd Words = %7d\n", TotalEvenWords, TotalOddWords);</w:t>
            </w:r>
          </w:p>
          <w:p w14:paraId="173775D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rintf("The time to read words was %f seconds\n", (ExeTime));</w:t>
            </w:r>
          </w:p>
          <w:p w14:paraId="45AF5FBD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73F8B1D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26CAAF2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</w:tc>
      </w:tr>
    </w:tbl>
    <w:p w14:paraId="6FE53F41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步骤二：上传输入文件</w:t>
      </w:r>
      <w:r>
        <w:rPr>
          <w:rFonts w:ascii="Times New Roman" w:hAnsi="Times New Roman"/>
        </w:rPr>
        <w:t>InFile1.txt</w:t>
      </w:r>
      <w:r>
        <w:rPr>
          <w:rFonts w:ascii="Times New Roman" w:hAnsi="Times New Roman"/>
        </w:rPr>
        <w:t>到相应目录下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在附件中</w:t>
      </w:r>
      <w:r>
        <w:rPr>
          <w:rFonts w:ascii="Times New Roman" w:hAnsi="Times New Roman" w:hint="eastAsia"/>
        </w:rPr>
        <w:t>），右键目录树</w:t>
      </w:r>
    </w:p>
    <w:p w14:paraId="48B89487" w14:textId="77777777" w:rsidR="00B10AE1" w:rsidRDefault="00B10AE1">
      <w:pPr>
        <w:rPr>
          <w:rFonts w:ascii="Times New Roman" w:hAnsi="Times New Roman"/>
        </w:rPr>
      </w:pPr>
    </w:p>
    <w:p w14:paraId="6C26D8E1" w14:textId="475C2293" w:rsidR="00B10AE1" w:rsidRDefault="002A136E">
      <w:pPr>
        <w:jc w:val="center"/>
      </w:pPr>
      <w:r w:rsidRPr="002A136E">
        <w:rPr>
          <w:noProof/>
        </w:rPr>
        <w:drawing>
          <wp:inline distT="0" distB="0" distL="0" distR="0" wp14:anchorId="34A7431C" wp14:editId="0FC65D9F">
            <wp:extent cx="2524477" cy="3629532"/>
            <wp:effectExtent l="0" t="0" r="0" b="9525"/>
            <wp:docPr id="2108238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23875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3629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B27C6" w14:textId="77777777" w:rsidR="00B10AE1" w:rsidRDefault="00B10AE1"/>
    <w:p w14:paraId="2911B079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三：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56CD56A3" w14:textId="77777777">
        <w:tc>
          <w:tcPr>
            <w:tcW w:w="8047" w:type="dxa"/>
            <w:shd w:val="clear" w:color="auto" w:fill="F2F2F2" w:themeFill="background1" w:themeFillShade="F2"/>
          </w:tcPr>
          <w:p w14:paraId="26ABC7C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cc Serial.c -lpthread -o Serial.bin</w:t>
            </w:r>
          </w:p>
          <w:p w14:paraId="271B20F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/Serial.bin</w:t>
            </w:r>
          </w:p>
        </w:tc>
      </w:tr>
    </w:tbl>
    <w:p w14:paraId="1E81850E" w14:textId="5F24994C" w:rsidR="00B10AE1" w:rsidRDefault="009922BE">
      <w:pPr>
        <w:jc w:val="center"/>
      </w:pPr>
      <w:r w:rsidRPr="009922BE">
        <w:rPr>
          <w:noProof/>
        </w:rPr>
        <w:lastRenderedPageBreak/>
        <w:drawing>
          <wp:inline distT="0" distB="0" distL="0" distR="0" wp14:anchorId="1A19D7D9" wp14:editId="06164DAB">
            <wp:extent cx="4706007" cy="1676634"/>
            <wp:effectExtent l="0" t="0" r="0" b="0"/>
            <wp:docPr id="124376075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760751" name="图片 1" descr="文本&#10;&#10;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167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A3BC1" w14:textId="77777777" w:rsidR="00B10AE1" w:rsidRDefault="00000000">
      <w:pPr>
        <w:pStyle w:val="3"/>
        <w:ind w:left="0" w:firstLineChars="0" w:firstLine="0"/>
        <w:rPr>
          <w:rFonts w:ascii="Times New Roman" w:hAnsi="Times New Roman"/>
          <w:b/>
        </w:rPr>
      </w:pPr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  <w:bCs w:val="0"/>
        </w:rPr>
        <w:t>要求</w:t>
      </w:r>
    </w:p>
    <w:p w14:paraId="74335ADD" w14:textId="02E2781D" w:rsidR="00B10AE1" w:rsidRPr="00AE5ABF" w:rsidRDefault="00000000" w:rsidP="00AE5ABF">
      <w:pPr>
        <w:pStyle w:val="ac"/>
        <w:numPr>
          <w:ilvl w:val="0"/>
          <w:numId w:val="11"/>
        </w:numPr>
        <w:ind w:firstLineChars="0"/>
        <w:rPr>
          <w:highlight w:val="yellow"/>
        </w:rPr>
      </w:pPr>
      <w:r w:rsidRPr="00AE5ABF">
        <w:rPr>
          <w:rFonts w:hint="eastAsia"/>
          <w:highlight w:val="yellow"/>
        </w:rPr>
        <w:t>并行化代码，执行并行程序，查看结果，并截图保存。</w:t>
      </w:r>
    </w:p>
    <w:p w14:paraId="1C5B74D7" w14:textId="0882A797" w:rsidR="00AE5ABF" w:rsidRDefault="00155D23" w:rsidP="00AE5ABF">
      <w:pPr>
        <w:rPr>
          <w:highlight w:val="yellow"/>
        </w:rPr>
      </w:pPr>
      <w:r w:rsidRPr="00155D23">
        <w:rPr>
          <w:noProof/>
        </w:rPr>
        <w:drawing>
          <wp:inline distT="0" distB="0" distL="0" distR="0" wp14:anchorId="17640CAC" wp14:editId="7446DA87">
            <wp:extent cx="4591691" cy="1714739"/>
            <wp:effectExtent l="0" t="0" r="0" b="0"/>
            <wp:docPr id="6397132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71329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1714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A9273" w14:textId="77777777" w:rsidR="00AE5ABF" w:rsidRDefault="00AE5ABF" w:rsidP="00AE5ABF">
      <w:pPr>
        <w:rPr>
          <w:highlight w:val="yellow"/>
        </w:rPr>
      </w:pPr>
    </w:p>
    <w:p w14:paraId="2E7F8FEC" w14:textId="77777777" w:rsidR="00AE5ABF" w:rsidRPr="00AE5ABF" w:rsidRDefault="00AE5ABF" w:rsidP="00AE5ABF">
      <w:pPr>
        <w:rPr>
          <w:highlight w:val="yellow"/>
        </w:rPr>
      </w:pPr>
    </w:p>
    <w:p w14:paraId="7131C4DF" w14:textId="77777777" w:rsidR="00B10AE1" w:rsidRDefault="00000000">
      <w:pPr>
        <w:pStyle w:val="2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</w:rPr>
        <w:t xml:space="preserve">2.3 </w:t>
      </w:r>
      <w:r>
        <w:rPr>
          <w:rFonts w:ascii="Times New Roman" w:hAnsi="Times New Roman" w:hint="eastAsia"/>
        </w:rPr>
        <w:t>并行环境下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程序的编译和运行</w:t>
      </w:r>
    </w:p>
    <w:p w14:paraId="1D5A9121" w14:textId="77777777" w:rsidR="00B10AE1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目的</w:t>
      </w:r>
    </w:p>
    <w:p w14:paraId="367E6B0B" w14:textId="77777777" w:rsidR="00B10AE1" w:rsidRDefault="00000000">
      <w:pPr>
        <w:numPr>
          <w:ilvl w:val="0"/>
          <w:numId w:val="9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>掌握</w:t>
      </w:r>
      <w:r>
        <w:rPr>
          <w:rFonts w:ascii="Times New Roman" w:hAnsi="Times New Roman" w:hint="eastAsia"/>
        </w:rPr>
        <w:t xml:space="preserve"> OpenMP </w:t>
      </w:r>
      <w:r>
        <w:rPr>
          <w:rFonts w:ascii="Times New Roman" w:hAnsi="Times New Roman" w:hint="eastAsia"/>
        </w:rPr>
        <w:t>的基本功能、构成方式、句法；</w:t>
      </w:r>
    </w:p>
    <w:p w14:paraId="2ADD467C" w14:textId="77777777" w:rsidR="00B10AE1" w:rsidRDefault="00000000">
      <w:pPr>
        <w:numPr>
          <w:ilvl w:val="0"/>
          <w:numId w:val="9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>掌握</w:t>
      </w:r>
      <w:r>
        <w:rPr>
          <w:rFonts w:ascii="Times New Roman" w:hAnsi="Times New Roman" w:hint="eastAsia"/>
        </w:rPr>
        <w:t xml:space="preserve"> OpenMP </w:t>
      </w:r>
      <w:r>
        <w:rPr>
          <w:rFonts w:ascii="Times New Roman" w:hAnsi="Times New Roman" w:hint="eastAsia"/>
        </w:rPr>
        <w:t>体系结构、特点与组成；</w:t>
      </w:r>
    </w:p>
    <w:p w14:paraId="05E5D373" w14:textId="77777777" w:rsidR="00B10AE1" w:rsidRDefault="00000000">
      <w:pPr>
        <w:numPr>
          <w:ilvl w:val="0"/>
          <w:numId w:val="9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>掌握采用</w:t>
      </w:r>
      <w:r>
        <w:rPr>
          <w:rFonts w:ascii="Times New Roman" w:hAnsi="Times New Roman" w:hint="eastAsia"/>
        </w:rPr>
        <w:t xml:space="preserve"> OpenMP </w:t>
      </w:r>
      <w:r>
        <w:rPr>
          <w:rFonts w:ascii="Times New Roman" w:hAnsi="Times New Roman" w:hint="eastAsia"/>
        </w:rPr>
        <w:t>进行多核架构下多线程编程的基本使用方法。</w:t>
      </w:r>
    </w:p>
    <w:p w14:paraId="5CED926E" w14:textId="77777777" w:rsidR="00B10AE1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内容</w:t>
      </w:r>
    </w:p>
    <w:p w14:paraId="211773E2" w14:textId="77777777" w:rsidR="00B10AE1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t>实验一：</w:t>
      </w:r>
      <w:r>
        <w:rPr>
          <w:sz w:val="24"/>
          <w:szCs w:val="22"/>
        </w:rPr>
        <w:t>hello-world</w:t>
      </w:r>
      <w:r>
        <w:rPr>
          <w:rFonts w:hint="eastAsia"/>
          <w:sz w:val="24"/>
          <w:szCs w:val="22"/>
        </w:rPr>
        <w:t xml:space="preserve"> (</w:t>
      </w:r>
      <w:r>
        <w:rPr>
          <w:rFonts w:hint="eastAsia"/>
          <w:sz w:val="24"/>
          <w:szCs w:val="22"/>
        </w:rPr>
        <w:t>示例</w:t>
      </w:r>
      <w:r>
        <w:rPr>
          <w:rFonts w:hint="eastAsia"/>
          <w:sz w:val="24"/>
          <w:szCs w:val="22"/>
        </w:rPr>
        <w:t>)</w:t>
      </w:r>
    </w:p>
    <w:p w14:paraId="1BC56A7D" w14:textId="77777777" w:rsidR="00B10AE1" w:rsidRDefault="00000000">
      <w:r>
        <w:rPr>
          <w:rFonts w:hint="eastAsia"/>
        </w:rPr>
        <w:t>步骤一：创建程序源码</w:t>
      </w:r>
    </w:p>
    <w:p w14:paraId="7F92F886" w14:textId="77777777" w:rsidR="00B10AE1" w:rsidRDefault="00000000">
      <w:pPr>
        <w:pStyle w:val="ac"/>
        <w:numPr>
          <w:ilvl w:val="0"/>
          <w:numId w:val="2"/>
        </w:numPr>
        <w:ind w:firstLineChars="0"/>
      </w:pPr>
      <w:r>
        <w:rPr>
          <w:rFonts w:ascii="Times New Roman" w:hAnsi="Times New Roman" w:hint="eastAsia"/>
        </w:rPr>
        <w:lastRenderedPageBreak/>
        <w:t>步骤一：创建程序源码</w:t>
      </w:r>
    </w:p>
    <w:p w14:paraId="445538F2" w14:textId="77777777" w:rsidR="00B10AE1" w:rsidRDefault="00000000">
      <w:pPr>
        <w:pStyle w:val="ac"/>
        <w:numPr>
          <w:ilvl w:val="0"/>
          <w:numId w:val="10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创建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目录存放所有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程序</w:t>
      </w:r>
      <w:r>
        <w:rPr>
          <w:rFonts w:ascii="Times New Roman" w:hAnsi="Times New Roman" w:hint="eastAsia"/>
        </w:rPr>
        <w:t xml:space="preserve">, </w:t>
      </w:r>
      <w:r>
        <w:rPr>
          <w:rFonts w:ascii="Times New Roman" w:hAnsi="Times New Roman" w:hint="eastAsia"/>
        </w:rPr>
        <w:t>并进入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目录</w:t>
      </w:r>
      <w:r>
        <w:rPr>
          <w:rFonts w:ascii="Times New Roman" w:hAnsi="Times New Roman"/>
        </w:rPr>
        <w:t>: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602C1CA8" w14:textId="77777777">
        <w:tc>
          <w:tcPr>
            <w:tcW w:w="8047" w:type="dxa"/>
            <w:shd w:val="clear" w:color="auto" w:fill="F2F2F2" w:themeFill="background1" w:themeFillShade="F2"/>
          </w:tcPr>
          <w:p w14:paraId="147676F4" w14:textId="6D8EC262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mkdir /home/</w:t>
            </w:r>
            <w:r w:rsidR="00B57EBC">
              <w:rPr>
                <w:rFonts w:ascii="Times New Roman" w:hAnsi="Times New Roman" w:hint="eastAsia"/>
              </w:rPr>
              <w:t>pengjinjie</w:t>
            </w:r>
            <w:r>
              <w:rPr>
                <w:rFonts w:ascii="Times New Roman" w:hAnsi="Times New Roman" w:hint="eastAsia"/>
              </w:rPr>
              <w:t>/OpenMP</w:t>
            </w:r>
          </w:p>
          <w:p w14:paraId="1FBE3CB8" w14:textId="6FE503ED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d /home/</w:t>
            </w:r>
            <w:r w:rsidR="00B57EBC">
              <w:rPr>
                <w:rFonts w:ascii="Times New Roman" w:hAnsi="Times New Roman" w:hint="eastAsia"/>
              </w:rPr>
              <w:t>pengjinjie</w:t>
            </w:r>
            <w:r>
              <w:rPr>
                <w:rFonts w:ascii="Times New Roman" w:hAnsi="Times New Roman" w:hint="eastAsia"/>
              </w:rPr>
              <w:t>/OpenMP</w:t>
            </w:r>
          </w:p>
        </w:tc>
      </w:tr>
    </w:tbl>
    <w:p w14:paraId="1754539E" w14:textId="77777777" w:rsidR="00B10AE1" w:rsidRDefault="00000000">
      <w:pPr>
        <w:pStyle w:val="ac"/>
        <w:numPr>
          <w:ilvl w:val="0"/>
          <w:numId w:val="10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创建示例程序源码</w:t>
      </w:r>
      <w:r>
        <w:rPr>
          <w:rFonts w:ascii="Times New Roman" w:hAnsi="Times New Roman" w:hint="eastAsia"/>
        </w:rPr>
        <w:t xml:space="preserve"> openmp_hello_world.c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5E12E32F" w14:textId="77777777">
        <w:tc>
          <w:tcPr>
            <w:tcW w:w="8047" w:type="dxa"/>
            <w:shd w:val="clear" w:color="auto" w:fill="F2F2F2" w:themeFill="background1" w:themeFillShade="F2"/>
          </w:tcPr>
          <w:p w14:paraId="19188E2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vim openmp_hello_world.c</w:t>
            </w:r>
          </w:p>
        </w:tc>
      </w:tr>
    </w:tbl>
    <w:p w14:paraId="15A25A91" w14:textId="77777777" w:rsidR="00B10AE1" w:rsidRDefault="00B10AE1">
      <w:pPr>
        <w:rPr>
          <w:rFonts w:ascii="Times New Roman" w:hAnsi="Times New Roman"/>
        </w:rPr>
      </w:pPr>
    </w:p>
    <w:p w14:paraId="1079340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代码内容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329B6B8C" w14:textId="77777777">
        <w:tc>
          <w:tcPr>
            <w:tcW w:w="8047" w:type="dxa"/>
            <w:shd w:val="clear" w:color="auto" w:fill="F2F2F2" w:themeFill="background1" w:themeFillShade="F2"/>
          </w:tcPr>
          <w:p w14:paraId="14CD0792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stdio.h&gt;</w:t>
            </w:r>
          </w:p>
          <w:p w14:paraId="18A83386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omp.h&gt;</w:t>
            </w:r>
          </w:p>
          <w:p w14:paraId="07CD5A19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int main() {</w:t>
            </w:r>
          </w:p>
          <w:p w14:paraId="6C063052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int i;</w:t>
            </w:r>
          </w:p>
          <w:p w14:paraId="44789F51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pragma omp parallel</w:t>
            </w:r>
          </w:p>
          <w:p w14:paraId="6284C50F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{</w:t>
            </w:r>
          </w:p>
          <w:p w14:paraId="1A88BA1A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printf("Hello World\n");</w:t>
            </w:r>
          </w:p>
          <w:p w14:paraId="0A582F45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for(i=0; i&lt;4; i++) {</w:t>
            </w:r>
          </w:p>
          <w:p w14:paraId="741A29E7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printf("Iter:%d\n",i);</w:t>
            </w:r>
          </w:p>
          <w:p w14:paraId="2AC679D5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1B3C9E0C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printf("GoodBye World\n");</w:t>
            </w:r>
          </w:p>
          <w:p w14:paraId="7F87F8A3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  <w:p w14:paraId="1E5A93F5" w14:textId="77777777" w:rsidR="00B10AE1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return 0;</w:t>
            </w:r>
          </w:p>
          <w:p w14:paraId="13EAD28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</w:tc>
      </w:tr>
    </w:tbl>
    <w:p w14:paraId="2EFD9848" w14:textId="77777777" w:rsidR="00B10AE1" w:rsidRDefault="00B10AE1">
      <w:pPr>
        <w:rPr>
          <w:rFonts w:ascii="Times New Roman" w:hAnsi="Times New Roman"/>
        </w:rPr>
      </w:pPr>
    </w:p>
    <w:p w14:paraId="51C7E091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编译和执行</w:t>
      </w:r>
    </w:p>
    <w:p w14:paraId="7BFEEF6B" w14:textId="77777777" w:rsidR="00B10AE1" w:rsidRDefault="00B10AE1">
      <w:pPr>
        <w:rPr>
          <w:rFonts w:ascii="Times New Roman" w:hAnsi="Times New Roman"/>
        </w:rPr>
      </w:pP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49BB9435" w14:textId="77777777">
        <w:tc>
          <w:tcPr>
            <w:tcW w:w="8047" w:type="dxa"/>
            <w:shd w:val="clear" w:color="auto" w:fill="F2F2F2" w:themeFill="background1" w:themeFillShade="F2"/>
          </w:tcPr>
          <w:p w14:paraId="7E33C66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gcc openmp_hello_world.c -fopenmp -o openmp_hello_world.bin</w:t>
            </w:r>
          </w:p>
          <w:p w14:paraId="234FDC1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 w:hint="eastAsia"/>
              </w:rPr>
              <w:t>/openmp</w:t>
            </w:r>
            <w:r>
              <w:rPr>
                <w:rFonts w:ascii="Times New Roman" w:hAnsi="Times New Roman"/>
              </w:rPr>
              <w:t xml:space="preserve">_hello_world.bin </w:t>
            </w:r>
          </w:p>
        </w:tc>
      </w:tr>
    </w:tbl>
    <w:p w14:paraId="536287DD" w14:textId="6201E1B5" w:rsidR="00B10AE1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lastRenderedPageBreak/>
        <w:t>实验二：利</w:t>
      </w:r>
      <w:r>
        <w:rPr>
          <w:rFonts w:hint="eastAsia"/>
        </w:rPr>
        <w:t>用中值积分定理计算</w:t>
      </w:r>
      <w:r>
        <w:rPr>
          <w:rFonts w:hint="eastAsia"/>
        </w:rPr>
        <w:t>Pi</w:t>
      </w:r>
      <w:r>
        <w:rPr>
          <w:rFonts w:hint="eastAsia"/>
        </w:rPr>
        <w:t>值</w:t>
      </w:r>
    </w:p>
    <w:p w14:paraId="06031D94" w14:textId="54D24AC5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一：创建程序源码</w:t>
      </w:r>
      <w:r>
        <w:rPr>
          <w:rFonts w:ascii="Times New Roman" w:hAnsi="Times New Roman" w:hint="eastAsia"/>
        </w:rPr>
        <w:t xml:space="preserve"> </w:t>
      </w:r>
      <w:r>
        <w:rPr>
          <w:rFonts w:hint="eastAsia"/>
        </w:rPr>
        <w:t>pi.c</w:t>
      </w:r>
    </w:p>
    <w:tbl>
      <w:tblPr>
        <w:tblStyle w:val="a9"/>
        <w:tblW w:w="0" w:type="auto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4B78A467" w14:textId="77777777">
        <w:trPr>
          <w:jc w:val="center"/>
        </w:trPr>
        <w:tc>
          <w:tcPr>
            <w:tcW w:w="8047" w:type="dxa"/>
            <w:shd w:val="clear" w:color="auto" w:fill="F2F2F2" w:themeFill="background1" w:themeFillShade="F2"/>
          </w:tcPr>
          <w:p w14:paraId="409266A5" w14:textId="5D78C2D9" w:rsidR="00B10AE1" w:rsidRDefault="00000000">
            <w:pPr>
              <w:pStyle w:val="ac"/>
              <w:ind w:firstLineChars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vim </w:t>
            </w:r>
            <w:r w:rsidRPr="00814CBD">
              <w:rPr>
                <w:rFonts w:ascii="Times New Roman" w:hAnsi="Times New Roman" w:hint="eastAsia"/>
              </w:rPr>
              <w:t>pi.c</w:t>
            </w:r>
          </w:p>
        </w:tc>
      </w:tr>
    </w:tbl>
    <w:p w14:paraId="6E47E2CD" w14:textId="32211665" w:rsidR="00B10AE1" w:rsidRDefault="00000000">
      <w:r>
        <w:rPr>
          <w:rFonts w:hint="eastAsia"/>
        </w:rPr>
        <w:t>串行代码(pi.c)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73F94EDB" w14:textId="77777777">
        <w:tc>
          <w:tcPr>
            <w:tcW w:w="8047" w:type="dxa"/>
            <w:shd w:val="clear" w:color="auto" w:fill="F2F2F2" w:themeFill="background1" w:themeFillShade="F2"/>
          </w:tcPr>
          <w:p w14:paraId="56D4B51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tdio.h&gt;</w:t>
            </w:r>
          </w:p>
          <w:p w14:paraId="39339B9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time.h&gt;</w:t>
            </w:r>
          </w:p>
          <w:p w14:paraId="0BE54CE6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76C3C0E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ong long num_steps = 1000000000;</w:t>
            </w:r>
          </w:p>
          <w:p w14:paraId="4ECB9A2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ouble step;</w:t>
            </w:r>
          </w:p>
          <w:p w14:paraId="73E6CF1E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78A4AE2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main(int argc, char* argv[])</w:t>
            </w:r>
          </w:p>
          <w:p w14:paraId="60B9081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357968E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struct timeval TimeStampStart, TimeStampStop;</w:t>
            </w:r>
          </w:p>
          <w:p w14:paraId="0DBA1F04" w14:textId="77777777" w:rsidR="00B10AE1" w:rsidRDefault="00000000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</w:rPr>
              <w:t xml:space="preserve">    </w:t>
            </w:r>
            <w:r>
              <w:rPr>
                <w:rFonts w:ascii="Times New Roman" w:hAnsi="Times New Roman"/>
                <w:lang w:val="fr-FR"/>
              </w:rPr>
              <w:t>double ExeTime;</w:t>
            </w:r>
          </w:p>
          <w:p w14:paraId="38449FAA" w14:textId="77777777" w:rsidR="00B10AE1" w:rsidRDefault="00000000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ab/>
              <w:t>double x, pi, sum=0.0;</w:t>
            </w:r>
          </w:p>
          <w:p w14:paraId="3BAE13F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fr-FR"/>
              </w:rPr>
              <w:tab/>
            </w:r>
            <w:r>
              <w:rPr>
                <w:rFonts w:ascii="Times New Roman" w:hAnsi="Times New Roman"/>
              </w:rPr>
              <w:t>int i;</w:t>
            </w:r>
          </w:p>
          <w:p w14:paraId="204121C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step = 1./(double)num_steps;</w:t>
            </w:r>
          </w:p>
          <w:p w14:paraId="7DB9C5D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gettimeofday(&amp;TimeStampStart, NULL);</w:t>
            </w:r>
          </w:p>
          <w:p w14:paraId="5AE73D7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for (i=0; i&lt;num_steps; i++)</w:t>
            </w:r>
          </w:p>
          <w:p w14:paraId="742EDEC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4524F6C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x = (i + .5)*step;</w:t>
            </w:r>
          </w:p>
          <w:p w14:paraId="361CB1A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sum = sum + 4.0/(1.+ x*x);</w:t>
            </w:r>
          </w:p>
          <w:p w14:paraId="05D8EAD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6DB67F1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  <w:p w14:paraId="0D3683A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i = sum*step;</w:t>
            </w:r>
          </w:p>
          <w:p w14:paraId="7F655F8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gettimeofday(&amp;TimeStampStop, NULL);</w:t>
            </w:r>
          </w:p>
          <w:p w14:paraId="6F0EB14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ExeTime = (double)(TimeStampStop.tv_sec - TimeStampStart.tv_sec) + (double)(TimeStampStop.tv_usec - TimeStampStart.tv_usec) * 1e-6;</w:t>
            </w:r>
          </w:p>
          <w:p w14:paraId="21B3FF15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114DA01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rintf("The value of PI is %15.12f\n",pi);</w:t>
            </w:r>
          </w:p>
          <w:p w14:paraId="6A02AB6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rintf("The time to calculate PI was %f seconds\n", (ExeTime));</w:t>
            </w:r>
          </w:p>
          <w:p w14:paraId="0376789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72FD217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</w:tc>
      </w:tr>
    </w:tbl>
    <w:p w14:paraId="3E53212B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编译和执行</w:t>
      </w:r>
    </w:p>
    <w:p w14:paraId="162C40F8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551981A1" w14:textId="77777777">
        <w:tc>
          <w:tcPr>
            <w:tcW w:w="8047" w:type="dxa"/>
            <w:shd w:val="clear" w:color="auto" w:fill="F2F2F2" w:themeFill="background1" w:themeFillShade="F2"/>
          </w:tcPr>
          <w:p w14:paraId="3AC53579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cc pi.c -fopenmp -o pi.bin</w:t>
            </w:r>
          </w:p>
          <w:p w14:paraId="3AA1327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.</w:t>
            </w:r>
            <w:r>
              <w:rPr>
                <w:rFonts w:ascii="Times New Roman" w:hAnsi="Times New Roman"/>
              </w:rPr>
              <w:t xml:space="preserve">/pi.bin </w:t>
            </w:r>
          </w:p>
        </w:tc>
      </w:tr>
    </w:tbl>
    <w:p w14:paraId="4E8ED022" w14:textId="77F86402" w:rsidR="00B10AE1" w:rsidRDefault="001B2DD0">
      <w:pPr>
        <w:jc w:val="center"/>
      </w:pPr>
      <w:r w:rsidRPr="001B2DD0">
        <w:rPr>
          <w:noProof/>
        </w:rPr>
        <w:drawing>
          <wp:inline distT="0" distB="0" distL="0" distR="0" wp14:anchorId="0F2199BD" wp14:editId="41B879B1">
            <wp:extent cx="5274310" cy="1299210"/>
            <wp:effectExtent l="0" t="0" r="2540" b="0"/>
            <wp:docPr id="505817228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817228" name="图片 1" descr="文本&#10;&#10;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38F9A" w14:textId="49DA1464" w:rsidR="00B10AE1" w:rsidRDefault="00B10AE1">
      <w:pPr>
        <w:jc w:val="center"/>
      </w:pPr>
    </w:p>
    <w:p w14:paraId="6A38EC52" w14:textId="77777777" w:rsidR="00B10AE1" w:rsidRDefault="00B10AE1">
      <w:pPr>
        <w:jc w:val="center"/>
      </w:pPr>
    </w:p>
    <w:p w14:paraId="24CEFCC7" w14:textId="77777777" w:rsidR="00B10AE1" w:rsidRDefault="00000000">
      <w:pPr>
        <w:rPr>
          <w:b/>
          <w:bCs/>
          <w:highlight w:val="yellow"/>
        </w:rPr>
      </w:pPr>
      <w:r>
        <w:rPr>
          <w:rFonts w:hint="eastAsia"/>
          <w:b/>
          <w:bCs/>
          <w:highlight w:val="yellow"/>
        </w:rPr>
        <w:t>并行化方法：在源程序代码的主程序体中进行omp方式优化</w:t>
      </w:r>
    </w:p>
    <w:p w14:paraId="33C422DA" w14:textId="77777777" w:rsidR="00B10AE1" w:rsidRDefault="00000000">
      <w:pPr>
        <w:rPr>
          <w:rFonts w:ascii="Times New Roman" w:hAnsi="Times New Roman"/>
        </w:rPr>
      </w:pPr>
      <w:r>
        <w:rPr>
          <w:rFonts w:cs="SimSun" w:hint="eastAsia"/>
        </w:rPr>
        <w:t>①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需要并行运算的程序体：</w:t>
      </w:r>
    </w:p>
    <w:p w14:paraId="0679E6C1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加上</w:t>
      </w:r>
      <w:r>
        <w:rPr>
          <w:rFonts w:ascii="Times New Roman" w:hAnsi="Times New Roman"/>
        </w:rPr>
        <w:t>#pragma omp parallel</w:t>
      </w:r>
    </w:p>
    <w:p w14:paraId="0D9640A0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{</w:t>
      </w:r>
    </w:p>
    <w:p w14:paraId="5839EAAD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}</w:t>
      </w:r>
      <w:r>
        <w:rPr>
          <w:rFonts w:ascii="Times New Roman" w:hAnsi="Times New Roman"/>
        </w:rPr>
        <w:t>段</w:t>
      </w:r>
    </w:p>
    <w:p w14:paraId="40ECE3A9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parallel</w:t>
      </w:r>
      <w:r>
        <w:rPr>
          <w:rFonts w:ascii="Times New Roman" w:hAnsi="Times New Roman"/>
        </w:rPr>
        <w:t>语句后面被大括号括起来的代码是并行执行的。</w:t>
      </w:r>
    </w:p>
    <w:p w14:paraId="5AE6AB0D" w14:textId="77777777" w:rsidR="00B10AE1" w:rsidRDefault="00000000">
      <w:pPr>
        <w:rPr>
          <w:rFonts w:ascii="Times New Roman" w:hAnsi="Times New Roman"/>
        </w:rPr>
      </w:pPr>
      <w:r>
        <w:rPr>
          <w:rFonts w:cs="SimSun" w:hint="eastAsia"/>
        </w:rPr>
        <w:t>②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找到</w:t>
      </w:r>
      <w:r>
        <w:rPr>
          <w:rFonts w:ascii="Times New Roman" w:hAnsi="Times New Roman"/>
        </w:rPr>
        <w:t>for</w:t>
      </w:r>
      <w:r>
        <w:rPr>
          <w:rFonts w:ascii="Times New Roman" w:hAnsi="Times New Roman"/>
        </w:rPr>
        <w:t>循环体引入</w:t>
      </w:r>
      <w:r>
        <w:rPr>
          <w:rFonts w:ascii="Times New Roman" w:hAnsi="Times New Roman"/>
        </w:rPr>
        <w:t>omp</w:t>
      </w:r>
      <w:r>
        <w:rPr>
          <w:rFonts w:ascii="Times New Roman" w:hAnsi="Times New Roman"/>
        </w:rPr>
        <w:t>并行处理方法</w:t>
      </w:r>
    </w:p>
    <w:p w14:paraId="5E3CF7B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加上</w:t>
      </w:r>
      <w:r>
        <w:rPr>
          <w:rFonts w:ascii="Times New Roman" w:hAnsi="Times New Roman"/>
        </w:rPr>
        <w:t>#pragma omp for</w:t>
      </w:r>
    </w:p>
    <w:p w14:paraId="63F77008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for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xxx:yyy:zzz</w:t>
      </w:r>
      <w:r>
        <w:rPr>
          <w:rFonts w:ascii="Times New Roman" w:hAnsi="Times New Roman"/>
        </w:rPr>
        <w:t>）</w:t>
      </w:r>
    </w:p>
    <w:p w14:paraId="2691D33A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{</w:t>
      </w:r>
    </w:p>
    <w:p w14:paraId="4361164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}</w:t>
      </w:r>
      <w:r>
        <w:rPr>
          <w:rFonts w:ascii="Times New Roman" w:hAnsi="Times New Roman"/>
        </w:rPr>
        <w:t>段</w:t>
      </w:r>
    </w:p>
    <w:p w14:paraId="7E9FD909" w14:textId="77777777" w:rsidR="00B10AE1" w:rsidRDefault="00000000">
      <w:r>
        <w:rPr>
          <w:rFonts w:hint="eastAsia"/>
        </w:rPr>
        <w:t>#pragma omp for语句是一个工作分担结构，它使得循环由一个线程池的线程并行执行。</w:t>
      </w:r>
    </w:p>
    <w:p w14:paraId="55562029" w14:textId="77777777" w:rsidR="00B10AE1" w:rsidRDefault="00000000">
      <w:pPr>
        <w:rPr>
          <w:rFonts w:ascii="Times New Roman" w:hAnsi="Times New Roman"/>
        </w:rPr>
      </w:pPr>
      <w:r>
        <w:rPr>
          <w:rFonts w:cs="SimSun" w:hint="eastAsia"/>
        </w:rPr>
        <w:t>③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检查所有变量，将需要进行特别声明的变量进行</w:t>
      </w:r>
      <w:r>
        <w:rPr>
          <w:rFonts w:ascii="Times New Roman" w:hAnsi="Times New Roman"/>
        </w:rPr>
        <w:t>omp</w:t>
      </w:r>
      <w:r>
        <w:rPr>
          <w:rFonts w:ascii="Times New Roman" w:hAnsi="Times New Roman"/>
        </w:rPr>
        <w:t>处理：</w:t>
      </w:r>
    </w:p>
    <w:p w14:paraId="641CA254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#pragma omp parallel private(varname,vaname)</w:t>
      </w:r>
    </w:p>
    <w:p w14:paraId="398C5DC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reduction(+:varname)</w:t>
      </w:r>
    </w:p>
    <w:p w14:paraId="58F5D53C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shared(varname)</w:t>
      </w:r>
    </w:p>
    <w:p w14:paraId="6A023F01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{</w:t>
      </w:r>
    </w:p>
    <w:p w14:paraId="7337EBE4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}</w:t>
      </w:r>
      <w:r>
        <w:rPr>
          <w:rFonts w:ascii="Times New Roman" w:hAnsi="Times New Roman"/>
        </w:rPr>
        <w:t>段</w:t>
      </w:r>
    </w:p>
    <w:p w14:paraId="43618490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reduction</w:t>
      </w:r>
      <w:r>
        <w:rPr>
          <w:rFonts w:ascii="Times New Roman" w:hAnsi="Times New Roman"/>
        </w:rPr>
        <w:t>子句为变量指定一个操作符，每个线程都会创建</w:t>
      </w:r>
      <w:r>
        <w:rPr>
          <w:rFonts w:ascii="Times New Roman" w:hAnsi="Times New Roman"/>
        </w:rPr>
        <w:t>reduction</w:t>
      </w:r>
      <w:r>
        <w:rPr>
          <w:rFonts w:ascii="Times New Roman" w:hAnsi="Times New Roman"/>
        </w:rPr>
        <w:t>变量的私有拷贝，在</w:t>
      </w:r>
      <w:r>
        <w:rPr>
          <w:rFonts w:ascii="Times New Roman" w:hAnsi="Times New Roman"/>
        </w:rPr>
        <w:t>OpenMP</w:t>
      </w:r>
      <w:r>
        <w:rPr>
          <w:rFonts w:ascii="Times New Roman" w:hAnsi="Times New Roman"/>
        </w:rPr>
        <w:t>区域结束处，将使用各个线程的私有拷贝的值通过制定的操作符进行迭代运算，并赋值给原来的变量。</w:t>
      </w:r>
    </w:p>
    <w:p w14:paraId="0F27502C" w14:textId="77777777" w:rsidR="00B10AE1" w:rsidRDefault="00000000">
      <w:pPr>
        <w:rPr>
          <w:rFonts w:ascii="Times New Roman" w:hAnsi="Times New Roman"/>
        </w:rPr>
      </w:pPr>
      <w:r>
        <w:rPr>
          <w:rFonts w:cs="SimSun" w:hint="eastAsia"/>
        </w:rPr>
        <w:t>④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对于特殊的共享变量，可以进行加锁处理</w:t>
      </w:r>
    </w:p>
    <w:p w14:paraId="723B62E0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#pragma omp critical</w:t>
      </w:r>
    </w:p>
    <w:p w14:paraId="6B4D22BC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{</w:t>
      </w:r>
    </w:p>
    <w:p w14:paraId="093A6DC7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}</w:t>
      </w:r>
      <w:r>
        <w:rPr>
          <w:rFonts w:ascii="Times New Roman" w:hAnsi="Times New Roman"/>
        </w:rPr>
        <w:t>段</w:t>
      </w:r>
    </w:p>
    <w:p w14:paraId="219218ED" w14:textId="77777777" w:rsidR="00B10AE1" w:rsidRDefault="00000000">
      <w:pPr>
        <w:pStyle w:val="4"/>
        <w:rPr>
          <w:rFonts w:ascii="Times New Roman" w:hAnsi="Times New Roman"/>
          <w:sz w:val="24"/>
          <w:szCs w:val="22"/>
        </w:rPr>
      </w:pPr>
      <w:r>
        <w:rPr>
          <w:rFonts w:ascii="Times New Roman" w:hAnsi="Times New Roman"/>
          <w:sz w:val="24"/>
          <w:szCs w:val="22"/>
        </w:rPr>
        <w:t>实验三：</w:t>
      </w:r>
      <w:r>
        <w:rPr>
          <w:rFonts w:ascii="Times New Roman" w:hAnsi="Times New Roman"/>
        </w:rPr>
        <w:t>PI</w:t>
      </w:r>
      <w:r>
        <w:rPr>
          <w:rFonts w:ascii="Times New Roman" w:hAnsi="Times New Roman"/>
        </w:rPr>
        <w:t>值蒙特卡洛算法</w:t>
      </w:r>
    </w:p>
    <w:p w14:paraId="7CD30753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一：创建</w:t>
      </w:r>
      <w:r>
        <w:rPr>
          <w:rFonts w:ascii="Times New Roman" w:hAnsi="Times New Roman"/>
        </w:rPr>
        <w:t>串行代码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pimonte_serial.c</w:t>
      </w:r>
    </w:p>
    <w:tbl>
      <w:tblPr>
        <w:tblStyle w:val="a9"/>
        <w:tblW w:w="0" w:type="auto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3D304DB5" w14:textId="77777777">
        <w:trPr>
          <w:jc w:val="center"/>
        </w:trPr>
        <w:tc>
          <w:tcPr>
            <w:tcW w:w="8047" w:type="dxa"/>
            <w:shd w:val="clear" w:color="auto" w:fill="F2F2F2" w:themeFill="background1" w:themeFillShade="F2"/>
          </w:tcPr>
          <w:p w14:paraId="46CCE314" w14:textId="77777777" w:rsidR="00B10AE1" w:rsidRDefault="00000000">
            <w:pPr>
              <w:pStyle w:val="ac"/>
              <w:ind w:firstLineChars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vim </w:t>
            </w:r>
            <w:r>
              <w:rPr>
                <w:rFonts w:ascii="Times New Roman" w:hAnsi="Times New Roman"/>
              </w:rPr>
              <w:t>pimonte_serial.c</w:t>
            </w:r>
          </w:p>
        </w:tc>
      </w:tr>
    </w:tbl>
    <w:p w14:paraId="0121F19F" w14:textId="77777777" w:rsidR="00B10AE1" w:rsidRDefault="00B10AE1">
      <w:pPr>
        <w:rPr>
          <w:rFonts w:ascii="Times New Roman" w:hAnsi="Times New Roman"/>
        </w:rPr>
      </w:pPr>
    </w:p>
    <w:p w14:paraId="0E3F2493" w14:textId="77777777" w:rsidR="00B10AE1" w:rsidRDefault="00000000">
      <w:r>
        <w:rPr>
          <w:rFonts w:ascii="Times New Roman" w:hAnsi="Times New Roman"/>
        </w:rPr>
        <w:t>串行代码</w:t>
      </w:r>
      <w:r>
        <w:rPr>
          <w:rFonts w:ascii="Times New Roman" w:hAnsi="Times New Roman"/>
        </w:rPr>
        <w:t>(pimonte_serial.c)</w:t>
      </w:r>
      <w:r>
        <w:rPr>
          <w:rFonts w:ascii="Times New Roman" w:hAnsi="Times New Roman"/>
        </w:rPr>
        <w:t>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14005CFE" w14:textId="77777777">
        <w:tc>
          <w:tcPr>
            <w:tcW w:w="8047" w:type="dxa"/>
            <w:shd w:val="clear" w:color="auto" w:fill="F2F2F2" w:themeFill="background1" w:themeFillShade="F2"/>
          </w:tcPr>
          <w:p w14:paraId="276ADDA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tdlib.h&gt;</w:t>
            </w:r>
          </w:p>
          <w:p w14:paraId="49C5B16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time.h&gt;</w:t>
            </w:r>
          </w:p>
          <w:p w14:paraId="4034D12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time.h&gt;</w:t>
            </w:r>
          </w:p>
          <w:p w14:paraId="4548441E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006A1E46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0218221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define BLOCK_SIZE 500</w:t>
            </w:r>
          </w:p>
          <w:p w14:paraId="72DFE0AF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11BB7E3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 main(){</w:t>
            </w:r>
          </w:p>
          <w:p w14:paraId="60E6C19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struct timeval TimeStampStart, TimeStampStop;</w:t>
            </w:r>
          </w:p>
          <w:p w14:paraId="0F9E09D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double ExeTime;</w:t>
            </w:r>
          </w:p>
          <w:p w14:paraId="3CEB346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unsigned int iter=200000000; </w:t>
            </w:r>
          </w:p>
          <w:p w14:paraId="2645091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   int i, j;</w:t>
            </w:r>
          </w:p>
          <w:p w14:paraId="417B66E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double x, y;</w:t>
            </w:r>
          </w:p>
          <w:p w14:paraId="36270C0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double dUnderCurve=0.0;</w:t>
            </w:r>
          </w:p>
          <w:p w14:paraId="1304274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double pi=0.0;</w:t>
            </w:r>
          </w:p>
          <w:p w14:paraId="2164A3DE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2CEF4EE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double r[BLOCK_SIZE*2];  //Careful!!! </w:t>
            </w:r>
          </w:p>
          <w:p w14:paraId="73B2797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//you need a private copy of whole array for each thread             </w:t>
            </w:r>
          </w:p>
          <w:p w14:paraId="20EA8EA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srand((unsigned)time(NULL));</w:t>
            </w:r>
          </w:p>
          <w:p w14:paraId="616EFD4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gettimeofday(&amp;TimeStampStart, NULL);</w:t>
            </w:r>
          </w:p>
          <w:p w14:paraId="79F73C25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1CCB4FD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for(j=0; j&lt;iter/BLOCK_SIZE; j++) {</w:t>
            </w:r>
          </w:p>
          <w:p w14:paraId="3EC3342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// Create random numbers into array r</w:t>
            </w:r>
          </w:p>
          <w:p w14:paraId="61B409A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// </w:t>
            </w:r>
            <w:r>
              <w:rPr>
                <w:rFonts w:ascii="Times New Roman" w:hAnsi="Times New Roman"/>
              </w:rPr>
              <w:t>生成</w:t>
            </w:r>
            <w:r>
              <w:rPr>
                <w:rFonts w:ascii="Times New Roman" w:hAnsi="Times New Roman"/>
              </w:rPr>
              <w:t xml:space="preserve"> BLOCK_SIZE*2 </w:t>
            </w:r>
            <w:r>
              <w:rPr>
                <w:rFonts w:ascii="Times New Roman" w:hAnsi="Times New Roman"/>
              </w:rPr>
              <w:t>个在</w:t>
            </w:r>
            <w:r>
              <w:rPr>
                <w:rFonts w:ascii="Times New Roman" w:hAnsi="Times New Roman"/>
              </w:rPr>
              <w:t xml:space="preserve"> 0.0-1.0 </w:t>
            </w:r>
            <w:r>
              <w:rPr>
                <w:rFonts w:ascii="Times New Roman" w:hAnsi="Times New Roman"/>
              </w:rPr>
              <w:t>内均匀分布的随机数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作为横纵坐标</w:t>
            </w:r>
          </w:p>
          <w:p w14:paraId="52E3AEA0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for (i=0; i&lt;BLOCK_SIZE*2; i++) {</w:t>
            </w:r>
          </w:p>
          <w:p w14:paraId="03AF113C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r[i] = 0.0 + 1.0 * rand() / RAND_MAX * ( 1.0 - 0.0 );</w:t>
            </w:r>
          </w:p>
          <w:p w14:paraId="6E34EDD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}</w:t>
            </w:r>
          </w:p>
          <w:p w14:paraId="7F95DA33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</w:t>
            </w:r>
          </w:p>
          <w:p w14:paraId="32E0C93E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for (i=0; i&lt;BLOCK_SIZE; i++) {</w:t>
            </w:r>
          </w:p>
          <w:p w14:paraId="74952CF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x=r[i];                     //X Coordinate</w:t>
            </w:r>
          </w:p>
          <w:p w14:paraId="19EAA041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y=r[i+BLOCK_SIZE];          //Y Coordinate</w:t>
            </w:r>
          </w:p>
          <w:p w14:paraId="59128AC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if (x*x + y*y &lt;= 1.0) {</w:t>
            </w:r>
            <w:r>
              <w:rPr>
                <w:rFonts w:ascii="Times New Roman" w:hAnsi="Times New Roman"/>
              </w:rPr>
              <w:tab/>
              <w:t xml:space="preserve">//is distance from Origin under Curve </w:t>
            </w:r>
          </w:p>
          <w:p w14:paraId="37637BE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dUnderCurve++;</w:t>
            </w:r>
          </w:p>
          <w:p w14:paraId="7E94B41D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}</w:t>
            </w:r>
          </w:p>
          <w:p w14:paraId="29CEB805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} </w:t>
            </w:r>
          </w:p>
          <w:p w14:paraId="7A76587A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}</w:t>
            </w:r>
          </w:p>
          <w:p w14:paraId="292D3729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46A9D6A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pi = dUnderCurve / (double) iter * 4;</w:t>
            </w:r>
          </w:p>
          <w:p w14:paraId="7C9D2F7D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3533D8A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   gettimeofday(&amp;TimeStampStop, NULL);</w:t>
            </w:r>
          </w:p>
          <w:p w14:paraId="210B5D74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ExeTime = (double)(TimeStampStop.tv_sec - TimeStampStart.tv_sec) + (double)(TimeStampStop.tv_usec - TimeStampStart.tv_usec) * 1e-6;</w:t>
            </w:r>
          </w:p>
          <w:p w14:paraId="4C0CFC5D" w14:textId="77777777" w:rsidR="00B10AE1" w:rsidRDefault="00B10AE1">
            <w:pPr>
              <w:rPr>
                <w:rFonts w:ascii="Times New Roman" w:hAnsi="Times New Roman"/>
              </w:rPr>
            </w:pPr>
          </w:p>
          <w:p w14:paraId="293A51BB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printf ("pi = %10.9f\n", pi);</w:t>
            </w:r>
          </w:p>
          <w:p w14:paraId="3D5E3386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printf("The time to calculate PI was %f seconds\n", (ExeTime));</w:t>
            </w:r>
          </w:p>
          <w:p w14:paraId="61EB652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</w:t>
            </w:r>
          </w:p>
          <w:p w14:paraId="1E959D2F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return 0;</w:t>
            </w:r>
          </w:p>
          <w:p w14:paraId="6CBBD722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7D3922FE" w14:textId="77777777" w:rsidR="00B10AE1" w:rsidRDefault="00B10AE1">
            <w:pPr>
              <w:rPr>
                <w:rFonts w:ascii="Times New Roman" w:hAnsi="Times New Roman"/>
              </w:rPr>
            </w:pPr>
          </w:p>
        </w:tc>
      </w:tr>
    </w:tbl>
    <w:tbl>
      <w:tblPr>
        <w:tblStyle w:val="a9"/>
        <w:tblpPr w:leftFromText="180" w:rightFromText="180" w:vertAnchor="text" w:horzAnchor="page" w:tblpX="2031" w:tblpY="469"/>
        <w:tblOverlap w:val="never"/>
        <w:tblW w:w="0" w:type="auto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B10AE1" w14:paraId="248AA587" w14:textId="77777777">
        <w:tc>
          <w:tcPr>
            <w:tcW w:w="8047" w:type="dxa"/>
            <w:shd w:val="clear" w:color="auto" w:fill="F2F2F2" w:themeFill="background1" w:themeFillShade="F2"/>
          </w:tcPr>
          <w:p w14:paraId="6CFC3358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gcc pimonte_serial.c -fopenmp -o pimonte_serial.bin</w:t>
            </w:r>
          </w:p>
          <w:p w14:paraId="224AA437" w14:textId="77777777" w:rsidR="00B10AE1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/pimonte_serial.bin</w:t>
            </w:r>
          </w:p>
        </w:tc>
      </w:tr>
    </w:tbl>
    <w:p w14:paraId="75FCF3D2" w14:textId="77777777" w:rsidR="00B10AE1" w:rsidRDefault="00000000">
      <w:pPr>
        <w:pStyle w:val="ac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编译和执行</w:t>
      </w:r>
    </w:p>
    <w:p w14:paraId="0422BFF2" w14:textId="4DA4A735" w:rsidR="00B10AE1" w:rsidRDefault="00A01F82">
      <w:pPr>
        <w:jc w:val="center"/>
        <w:rPr>
          <w:b/>
          <w:bCs/>
        </w:rPr>
      </w:pPr>
      <w:r w:rsidRPr="00F44032">
        <w:rPr>
          <w:noProof/>
        </w:rPr>
        <w:drawing>
          <wp:inline distT="0" distB="0" distL="0" distR="0" wp14:anchorId="40AF68D5" wp14:editId="24557F49">
            <wp:extent cx="5039428" cy="1152686"/>
            <wp:effectExtent l="0" t="0" r="0" b="9525"/>
            <wp:docPr id="981477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47736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39428" cy="1152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A55BF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srand</w:t>
      </w:r>
      <w:r>
        <w:rPr>
          <w:rFonts w:ascii="Times New Roman" w:hAnsi="Times New Roman" w:hint="eastAsia"/>
        </w:rPr>
        <w:t>函数为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指定种子，如果没指定，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默认的种子为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那么每次产生的随机序列是相同的。</w:t>
      </w:r>
      <w:r>
        <w:rPr>
          <w:rFonts w:ascii="Times New Roman" w:hAnsi="Times New Roman" w:hint="eastAsia"/>
        </w:rPr>
        <w:t>srand</w:t>
      </w:r>
      <w:r>
        <w:rPr>
          <w:rFonts w:ascii="Times New Roman" w:hAnsi="Times New Roman" w:hint="eastAsia"/>
        </w:rPr>
        <w:t>以时间作为随机数的种子，使得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每次取到的随机序列都不一样。但由于每调用一次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会改变它的状态值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如</w:t>
      </w:r>
      <w:r>
        <w:rPr>
          <w:rFonts w:ascii="Times New Roman" w:hAnsi="Times New Roman" w:hint="eastAsia"/>
        </w:rPr>
        <w:t>next</w:t>
      </w:r>
      <w:r>
        <w:rPr>
          <w:rFonts w:ascii="Times New Roman" w:hAnsi="Times New Roman" w:hint="eastAsia"/>
        </w:rPr>
        <w:t>值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而对于同一进程的多个线程共享这些状态值，所以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是非线程安全的，多线程应该明确指定</w:t>
      </w:r>
      <w:r>
        <w:rPr>
          <w:rFonts w:ascii="Times New Roman" w:hAnsi="Times New Roman" w:hint="eastAsia"/>
        </w:rPr>
        <w:t>seed</w:t>
      </w:r>
      <w:r>
        <w:rPr>
          <w:rFonts w:ascii="Times New Roman" w:hAnsi="Times New Roman" w:hint="eastAsia"/>
        </w:rPr>
        <w:t>值的</w:t>
      </w:r>
      <w:r>
        <w:rPr>
          <w:rFonts w:ascii="Times New Roman" w:hAnsi="Times New Roman" w:hint="eastAsia"/>
        </w:rPr>
        <w:t>rand_r</w:t>
      </w:r>
      <w:r>
        <w:rPr>
          <w:rFonts w:ascii="Times New Roman" w:hAnsi="Times New Roman" w:hint="eastAsia"/>
        </w:rPr>
        <w:t>。</w:t>
      </w:r>
    </w:p>
    <w:p w14:paraId="27284805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的使用：</w:t>
      </w:r>
    </w:p>
    <w:p w14:paraId="4F5FB42B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srand((unsigned)time(NULL));</w:t>
      </w:r>
    </w:p>
    <w:p w14:paraId="258FB2FC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rand()%MAX;</w:t>
      </w:r>
    </w:p>
    <w:p w14:paraId="14D22D77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rand_r</w:t>
      </w:r>
      <w:r>
        <w:rPr>
          <w:rFonts w:ascii="Times New Roman" w:hAnsi="Times New Roman" w:hint="eastAsia"/>
        </w:rPr>
        <w:t>函数的使用：</w:t>
      </w:r>
    </w:p>
    <w:p w14:paraId="5E26DF62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Static unsigned int seed = 123;</w:t>
      </w:r>
    </w:p>
    <w:p w14:paraId="14549270" w14:textId="77777777" w:rsidR="00B10AE1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rand_r(&amp;seed);</w:t>
      </w:r>
    </w:p>
    <w:p w14:paraId="0B829261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意：当</w:t>
      </w:r>
      <w:r>
        <w:rPr>
          <w:rFonts w:ascii="Times New Roman" w:hAnsi="Times New Roman" w:hint="eastAsia"/>
        </w:rPr>
        <w:t>rand_r</w:t>
      </w:r>
      <w:r>
        <w:rPr>
          <w:rFonts w:ascii="Times New Roman" w:hAnsi="Times New Roman" w:hint="eastAsia"/>
        </w:rPr>
        <w:t>指定的固定值为种子时，每次产生的随机序列是同一个。</w:t>
      </w:r>
    </w:p>
    <w:p w14:paraId="2B3655DA" w14:textId="77777777" w:rsidR="00B10AE1" w:rsidRDefault="00000000">
      <w:pPr>
        <w:rPr>
          <w:b/>
          <w:bCs/>
        </w:rPr>
      </w:pPr>
      <w:r>
        <w:rPr>
          <w:rFonts w:hint="eastAsia"/>
          <w:b/>
          <w:bCs/>
        </w:rPr>
        <w:lastRenderedPageBreak/>
        <w:t>并行化方法：在源程序代码的主程序体中进行omp方式优化</w:t>
      </w:r>
    </w:p>
    <w:p w14:paraId="5E885207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①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需要并行运算的程序体：</w:t>
      </w:r>
    </w:p>
    <w:p w14:paraId="2EBFBB79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加上</w:t>
      </w:r>
      <w:r>
        <w:rPr>
          <w:rFonts w:ascii="Times New Roman" w:hAnsi="Times New Roman"/>
        </w:rPr>
        <w:t>#pragma omp parallel</w:t>
      </w:r>
    </w:p>
    <w:p w14:paraId="0C87DE2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53619BA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629C9B8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②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找到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>循环体引入</w:t>
      </w:r>
      <w:r>
        <w:rPr>
          <w:rFonts w:ascii="Times New Roman" w:hAnsi="Times New Roman"/>
        </w:rPr>
        <w:t>omp</w:t>
      </w:r>
      <w:r>
        <w:rPr>
          <w:rFonts w:ascii="Times New Roman" w:hAnsi="Times New Roman" w:hint="eastAsia"/>
        </w:rPr>
        <w:t>并行处理方法</w:t>
      </w:r>
    </w:p>
    <w:p w14:paraId="2D073F52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加上</w:t>
      </w:r>
      <w:r>
        <w:rPr>
          <w:rFonts w:ascii="Times New Roman" w:hAnsi="Times New Roman" w:hint="eastAsia"/>
        </w:rPr>
        <w:t>#pragma omp for</w:t>
      </w:r>
    </w:p>
    <w:p w14:paraId="0A14E5E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for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xxx:yyy:zzz</w:t>
      </w:r>
      <w:r>
        <w:rPr>
          <w:rFonts w:ascii="Times New Roman" w:hAnsi="Times New Roman" w:hint="eastAsia"/>
        </w:rPr>
        <w:t>）</w:t>
      </w:r>
    </w:p>
    <w:p w14:paraId="5EC3F8AD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1F27DC11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57323C22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③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检查所有变量，将需要进行特别声明的变量进行</w:t>
      </w:r>
      <w:r>
        <w:rPr>
          <w:rFonts w:ascii="Times New Roman" w:hAnsi="Times New Roman" w:hint="eastAsia"/>
        </w:rPr>
        <w:t>omp</w:t>
      </w:r>
      <w:r>
        <w:rPr>
          <w:rFonts w:ascii="Times New Roman" w:hAnsi="Times New Roman" w:hint="eastAsia"/>
        </w:rPr>
        <w:t>处理：</w:t>
      </w:r>
    </w:p>
    <w:p w14:paraId="3D39DAE3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#pragma omp parallel private(varname,vaname)\</w:t>
      </w:r>
    </w:p>
    <w:p w14:paraId="6F8F1DF0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reduction(+:varname,varname)\ </w:t>
      </w:r>
    </w:p>
    <w:p w14:paraId="607C7A78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shared(varname,varname)</w:t>
      </w:r>
    </w:p>
    <w:p w14:paraId="22733838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39408207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7AC91D88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④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对于特殊的共享变量，进行加锁处理</w:t>
      </w:r>
    </w:p>
    <w:p w14:paraId="107EE631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#pragma omp critical</w:t>
      </w:r>
    </w:p>
    <w:p w14:paraId="6F519BF9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28D985D0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3BEF34D6" w14:textId="77777777" w:rsidR="00B10AE1" w:rsidRDefault="00000000">
      <w:pPr>
        <w:pStyle w:val="3"/>
        <w:ind w:left="0" w:firstLineChars="0" w:firstLine="0"/>
        <w:rPr>
          <w:rFonts w:ascii="Times New Roman" w:hAnsi="Times New Roman"/>
          <w:b/>
        </w:rPr>
      </w:pPr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  <w:bCs w:val="0"/>
        </w:rPr>
        <w:t>要求</w:t>
      </w:r>
    </w:p>
    <w:p w14:paraId="62CAB907" w14:textId="77777777" w:rsidR="00B10AE1" w:rsidRDefault="00000000">
      <w:pPr>
        <w:rPr>
          <w:highlight w:val="yellow"/>
        </w:rPr>
      </w:pPr>
      <w:r>
        <w:rPr>
          <w:rFonts w:hint="eastAsia"/>
          <w:highlight w:val="yellow"/>
        </w:rPr>
        <w:t>（1）并行化代码，执行并行程序，查看结果，并截图保存。</w:t>
      </w:r>
    </w:p>
    <w:p w14:paraId="16291FBB" w14:textId="77777777" w:rsidR="00B10AE1" w:rsidRDefault="00000000">
      <w:pPr>
        <w:pStyle w:val="3"/>
        <w:ind w:hangingChars="257"/>
        <w:rPr>
          <w:rFonts w:ascii="Times New Roman" w:hAnsi="Times New Roman"/>
        </w:rPr>
      </w:pPr>
      <w:r>
        <w:rPr>
          <w:rFonts w:ascii="Times New Roman" w:hAnsi="Times New Roman"/>
        </w:rPr>
        <w:t>实验评分标准</w:t>
      </w:r>
    </w:p>
    <w:p w14:paraId="42B308C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一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课堂表现（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分）</w:t>
      </w:r>
    </w:p>
    <w:p w14:paraId="6964647A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二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实验结果（</w:t>
      </w:r>
      <w:r>
        <w:rPr>
          <w:rFonts w:ascii="Times New Roman" w:hAnsi="Times New Roman"/>
        </w:rPr>
        <w:t>50</w:t>
      </w:r>
      <w:r>
        <w:rPr>
          <w:rFonts w:ascii="Times New Roman" w:hAnsi="Times New Roman"/>
        </w:rPr>
        <w:t>分）</w:t>
      </w:r>
    </w:p>
    <w:p w14:paraId="4B6F804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三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实验报告（</w:t>
      </w:r>
      <w:r>
        <w:rPr>
          <w:rFonts w:ascii="Times New Roman" w:hAnsi="Times New Roman"/>
        </w:rPr>
        <w:t>40</w:t>
      </w:r>
      <w:r>
        <w:rPr>
          <w:rFonts w:ascii="Times New Roman" w:hAnsi="Times New Roman"/>
        </w:rPr>
        <w:t>分）</w:t>
      </w:r>
    </w:p>
    <w:p w14:paraId="0F98E31C" w14:textId="77777777" w:rsidR="00B10AE1" w:rsidRDefault="00000000">
      <w:pPr>
        <w:pStyle w:val="3"/>
        <w:ind w:hangingChars="257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思考题</w:t>
      </w:r>
    </w:p>
    <w:p w14:paraId="774D6F4D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：串行程序采用</w:t>
      </w:r>
      <w:r>
        <w:rPr>
          <w:rFonts w:ascii="Times New Roman" w:hAnsi="Times New Roman" w:hint="eastAsia"/>
        </w:rPr>
        <w:t>PThread</w:t>
      </w:r>
      <w:r>
        <w:rPr>
          <w:rFonts w:ascii="Times New Roman" w:hAnsi="Times New Roman" w:hint="eastAsia"/>
        </w:rPr>
        <w:t>进行线程化基本步骤？</w:t>
      </w:r>
    </w:p>
    <w:p w14:paraId="70B3DDC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 w:hint="eastAsia"/>
        </w:rPr>
        <w:t>PThread</w:t>
      </w:r>
      <w:r>
        <w:rPr>
          <w:rFonts w:ascii="Times New Roman" w:hAnsi="Times New Roman" w:hint="eastAsia"/>
        </w:rPr>
        <w:t>有几种共享数据互斥机制可以采用，如何应用？</w:t>
      </w:r>
    </w:p>
    <w:p w14:paraId="3F4FD80F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  <w:kern w:val="0"/>
        </w:rPr>
        <w:t>OpenMP</w:t>
      </w:r>
      <w:r>
        <w:rPr>
          <w:rFonts w:ascii="Times New Roman" w:hAnsi="Times New Roman"/>
        </w:rPr>
        <w:t>的主要功能，基本构成体有哪些</w:t>
      </w:r>
      <w:r>
        <w:rPr>
          <w:rFonts w:ascii="Times New Roman" w:hAnsi="Times New Roman"/>
          <w:kern w:val="0"/>
        </w:rPr>
        <w:t>？</w:t>
      </w:r>
    </w:p>
    <w:p w14:paraId="75209D46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思考题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：试分析如何使用</w:t>
      </w:r>
      <w:r>
        <w:rPr>
          <w:rFonts w:ascii="Times New Roman" w:hAnsi="Times New Roman"/>
          <w:kern w:val="0"/>
        </w:rPr>
        <w:t>OpenMP</w:t>
      </w:r>
      <w:r>
        <w:rPr>
          <w:rFonts w:ascii="Times New Roman" w:hAnsi="Times New Roman"/>
          <w:kern w:val="0"/>
        </w:rPr>
        <w:t>实现多线程并行运算，</w:t>
      </w:r>
      <w:r>
        <w:rPr>
          <w:rFonts w:ascii="Times New Roman" w:hAnsi="Times New Roman"/>
        </w:rPr>
        <w:t>提高系统运算效能，其引入环节应如何选取</w:t>
      </w:r>
      <w:r>
        <w:rPr>
          <w:rFonts w:ascii="Times New Roman" w:hAnsi="Times New Roman"/>
          <w:kern w:val="0"/>
        </w:rPr>
        <w:t>？</w:t>
      </w:r>
    </w:p>
    <w:p w14:paraId="7F3E80DC" w14:textId="77777777" w:rsidR="00B10AE1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思考题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kern w:val="0"/>
        </w:rPr>
        <w:t>对本次实验最开始时的</w:t>
      </w:r>
      <w:r>
        <w:rPr>
          <w:rFonts w:ascii="Times New Roman" w:hAnsi="Times New Roman"/>
          <w:kern w:val="0"/>
        </w:rPr>
        <w:t>pthread_hello_world.c</w:t>
      </w:r>
      <w:r>
        <w:rPr>
          <w:rFonts w:ascii="Times New Roman" w:hAnsi="Times New Roman"/>
          <w:kern w:val="0"/>
        </w:rPr>
        <w:t>修改后</w:t>
      </w:r>
      <w:r>
        <w:rPr>
          <w:rFonts w:ascii="Times New Roman" w:hAnsi="Times New Roman"/>
        </w:rPr>
        <w:t>编译并</w:t>
      </w:r>
      <w:r>
        <w:rPr>
          <w:rFonts w:ascii="Times New Roman" w:hAnsi="Times New Roman"/>
          <w:bCs/>
        </w:rPr>
        <w:t>多次</w:t>
      </w:r>
      <w:r>
        <w:rPr>
          <w:rFonts w:ascii="Times New Roman" w:hAnsi="Times New Roman"/>
        </w:rPr>
        <w:t>运行程序，记录线程执行顺序，分析线程程序执行顺序是否不可预见及其产生原因。</w:t>
      </w:r>
    </w:p>
    <w:p w14:paraId="1BE270A2" w14:textId="77777777" w:rsidR="00B10AE1" w:rsidRDefault="00000000">
      <w:r>
        <w:rPr>
          <w:rFonts w:ascii="Times New Roman" w:hAnsi="Times New Roman"/>
        </w:rPr>
        <w:t>思考题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：根据你的实验，</w:t>
      </w:r>
      <w:r>
        <w:rPr>
          <w:rFonts w:ascii="Times New Roman" w:hAnsi="Times New Roman"/>
        </w:rPr>
        <w:t>OMP_NUM_THREADS</w:t>
      </w:r>
      <w:r>
        <w:rPr>
          <w:rFonts w:ascii="Times New Roman" w:hAnsi="Times New Roman"/>
        </w:rPr>
        <w:t>是不是设置得越大越好？</w:t>
      </w:r>
      <w:r>
        <w:rPr>
          <w:rFonts w:hint="eastAsia"/>
        </w:rPr>
        <w:t>说明理由。</w:t>
      </w:r>
    </w:p>
    <w:sectPr w:rsidR="00B10A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85283EE" w14:textId="77777777" w:rsidR="006D05A9" w:rsidRDefault="006D05A9">
      <w:pPr>
        <w:spacing w:line="240" w:lineRule="auto"/>
      </w:pPr>
      <w:r>
        <w:separator/>
      </w:r>
    </w:p>
  </w:endnote>
  <w:endnote w:type="continuationSeparator" w:id="0">
    <w:p w14:paraId="41D5935E" w14:textId="77777777" w:rsidR="006D05A9" w:rsidRDefault="006D05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uawei Sans">
    <w:altName w:val="Yu Gothic UI"/>
    <w:charset w:val="00"/>
    <w:family w:val="swiss"/>
    <w:pitch w:val="default"/>
    <w:sig w:usb0="00000000" w:usb1="00000000" w:usb2="00000008" w:usb3="00000000" w:csb0="0000009F" w:csb1="00000000"/>
  </w:font>
  <w:font w:name="方正兰亭黑简体">
    <w:altName w:val="SimHei"/>
    <w:charset w:val="86"/>
    <w:family w:val="auto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469B8AC" w14:textId="77777777" w:rsidR="006D05A9" w:rsidRDefault="006D05A9">
      <w:r>
        <w:separator/>
      </w:r>
    </w:p>
  </w:footnote>
  <w:footnote w:type="continuationSeparator" w:id="0">
    <w:p w14:paraId="40FCCB57" w14:textId="77777777" w:rsidR="006D05A9" w:rsidRDefault="006D05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C233BF"/>
    <w:multiLevelType w:val="multilevel"/>
    <w:tmpl w:val="00C233BF"/>
    <w:lvl w:ilvl="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40"/>
      </w:pPr>
    </w:lvl>
    <w:lvl w:ilvl="2">
      <w:start w:val="1"/>
      <w:numFmt w:val="lowerRoman"/>
      <w:lvlText w:val="%3."/>
      <w:lvlJc w:val="right"/>
      <w:pPr>
        <w:ind w:left="1760" w:hanging="440"/>
      </w:pPr>
    </w:lvl>
    <w:lvl w:ilvl="3">
      <w:start w:val="1"/>
      <w:numFmt w:val="decimal"/>
      <w:lvlText w:val="%4."/>
      <w:lvlJc w:val="left"/>
      <w:pPr>
        <w:ind w:left="2200" w:hanging="440"/>
      </w:pPr>
    </w:lvl>
    <w:lvl w:ilvl="4">
      <w:start w:val="1"/>
      <w:numFmt w:val="lowerLetter"/>
      <w:lvlText w:val="%5)"/>
      <w:lvlJc w:val="left"/>
      <w:pPr>
        <w:ind w:left="2640" w:hanging="440"/>
      </w:pPr>
    </w:lvl>
    <w:lvl w:ilvl="5">
      <w:start w:val="1"/>
      <w:numFmt w:val="lowerRoman"/>
      <w:lvlText w:val="%6."/>
      <w:lvlJc w:val="right"/>
      <w:pPr>
        <w:ind w:left="3080" w:hanging="440"/>
      </w:pPr>
    </w:lvl>
    <w:lvl w:ilvl="6">
      <w:start w:val="1"/>
      <w:numFmt w:val="decimal"/>
      <w:lvlText w:val="%7."/>
      <w:lvlJc w:val="left"/>
      <w:pPr>
        <w:ind w:left="3520" w:hanging="440"/>
      </w:pPr>
    </w:lvl>
    <w:lvl w:ilvl="7">
      <w:start w:val="1"/>
      <w:numFmt w:val="lowerLetter"/>
      <w:lvlText w:val="%8)"/>
      <w:lvlJc w:val="left"/>
      <w:pPr>
        <w:ind w:left="3960" w:hanging="440"/>
      </w:pPr>
    </w:lvl>
    <w:lvl w:ilvl="8">
      <w:start w:val="1"/>
      <w:numFmt w:val="lowerRoman"/>
      <w:lvlText w:val="%9."/>
      <w:lvlJc w:val="right"/>
      <w:pPr>
        <w:ind w:left="4400" w:hanging="440"/>
      </w:pPr>
    </w:lvl>
  </w:abstractNum>
  <w:abstractNum w:abstractNumId="1" w15:restartNumberingAfterBreak="0">
    <w:nsid w:val="19E75A54"/>
    <w:multiLevelType w:val="multilevel"/>
    <w:tmpl w:val="19E75A54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1EE3D4E0"/>
    <w:multiLevelType w:val="multilevel"/>
    <w:tmpl w:val="1EE3D4E0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20550298"/>
    <w:multiLevelType w:val="hybridMultilevel"/>
    <w:tmpl w:val="B8787E00"/>
    <w:lvl w:ilvl="0" w:tplc="1B04C52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7DFD67B"/>
    <w:multiLevelType w:val="singleLevel"/>
    <w:tmpl w:val="37DFD67B"/>
    <w:lvl w:ilvl="0">
      <w:start w:val="1"/>
      <w:numFmt w:val="decimal"/>
      <w:suff w:val="nothing"/>
      <w:lvlText w:val="%1．"/>
      <w:lvlJc w:val="left"/>
    </w:lvl>
  </w:abstractNum>
  <w:abstractNum w:abstractNumId="5" w15:restartNumberingAfterBreak="0">
    <w:nsid w:val="3C6A624A"/>
    <w:multiLevelType w:val="multilevel"/>
    <w:tmpl w:val="3C6A624A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559204C2"/>
    <w:multiLevelType w:val="multilevel"/>
    <w:tmpl w:val="559204C2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689B50CC"/>
    <w:multiLevelType w:val="singleLevel"/>
    <w:tmpl w:val="689B50CC"/>
    <w:lvl w:ilvl="0">
      <w:start w:val="1"/>
      <w:numFmt w:val="decimal"/>
      <w:suff w:val="space"/>
      <w:lvlText w:val="%1."/>
      <w:lvlJc w:val="left"/>
    </w:lvl>
  </w:abstractNum>
  <w:abstractNum w:abstractNumId="8" w15:restartNumberingAfterBreak="0">
    <w:nsid w:val="71971FD1"/>
    <w:multiLevelType w:val="singleLevel"/>
    <w:tmpl w:val="71971FD1"/>
    <w:lvl w:ilvl="0">
      <w:start w:val="1"/>
      <w:numFmt w:val="decimal"/>
      <w:suff w:val="space"/>
      <w:lvlText w:val="%1."/>
      <w:lvlJc w:val="left"/>
    </w:lvl>
  </w:abstractNum>
  <w:abstractNum w:abstractNumId="9" w15:restartNumberingAfterBreak="0">
    <w:nsid w:val="74B94112"/>
    <w:multiLevelType w:val="multilevel"/>
    <w:tmpl w:val="74B94112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10" w15:restartNumberingAfterBreak="0">
    <w:nsid w:val="7919109E"/>
    <w:multiLevelType w:val="multilevel"/>
    <w:tmpl w:val="7919109E"/>
    <w:lvl w:ilvl="0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427262356">
    <w:abstractNumId w:val="7"/>
  </w:num>
  <w:num w:numId="2" w16cid:durableId="613709381">
    <w:abstractNumId w:val="10"/>
  </w:num>
  <w:num w:numId="3" w16cid:durableId="9334176">
    <w:abstractNumId w:val="6"/>
  </w:num>
  <w:num w:numId="4" w16cid:durableId="1416391233">
    <w:abstractNumId w:val="9"/>
  </w:num>
  <w:num w:numId="5" w16cid:durableId="1770739580">
    <w:abstractNumId w:val="0"/>
  </w:num>
  <w:num w:numId="6" w16cid:durableId="1706175542">
    <w:abstractNumId w:val="1"/>
  </w:num>
  <w:num w:numId="7" w16cid:durableId="700517698">
    <w:abstractNumId w:val="8"/>
  </w:num>
  <w:num w:numId="8" w16cid:durableId="732890411">
    <w:abstractNumId w:val="5"/>
  </w:num>
  <w:num w:numId="9" w16cid:durableId="611592385">
    <w:abstractNumId w:val="4"/>
  </w:num>
  <w:num w:numId="10" w16cid:durableId="494345670">
    <w:abstractNumId w:val="2"/>
  </w:num>
  <w:num w:numId="11" w16cid:durableId="121257565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WQzZmMzYmFiNWMzZDI4MGFmN2Q4NTA3NjI4ZjYxZTAifQ=="/>
  </w:docVars>
  <w:rsids>
    <w:rsidRoot w:val="00A75005"/>
    <w:rsid w:val="00006D28"/>
    <w:rsid w:val="00021951"/>
    <w:rsid w:val="00024B46"/>
    <w:rsid w:val="00035A7F"/>
    <w:rsid w:val="000445E3"/>
    <w:rsid w:val="000453CC"/>
    <w:rsid w:val="00047133"/>
    <w:rsid w:val="000503F4"/>
    <w:rsid w:val="0005183C"/>
    <w:rsid w:val="00057386"/>
    <w:rsid w:val="00057903"/>
    <w:rsid w:val="00061A73"/>
    <w:rsid w:val="00063326"/>
    <w:rsid w:val="000634C4"/>
    <w:rsid w:val="00067EE3"/>
    <w:rsid w:val="00070A7D"/>
    <w:rsid w:val="00071FD0"/>
    <w:rsid w:val="00075D98"/>
    <w:rsid w:val="0007777D"/>
    <w:rsid w:val="00083611"/>
    <w:rsid w:val="00087776"/>
    <w:rsid w:val="000915F6"/>
    <w:rsid w:val="000916DF"/>
    <w:rsid w:val="000A04F1"/>
    <w:rsid w:val="000A3444"/>
    <w:rsid w:val="000A7CE3"/>
    <w:rsid w:val="000B3460"/>
    <w:rsid w:val="000B3BC9"/>
    <w:rsid w:val="000B42D0"/>
    <w:rsid w:val="000C6C57"/>
    <w:rsid w:val="000D6A80"/>
    <w:rsid w:val="000D7149"/>
    <w:rsid w:val="000D797F"/>
    <w:rsid w:val="000E0144"/>
    <w:rsid w:val="000E1E89"/>
    <w:rsid w:val="000E59B1"/>
    <w:rsid w:val="000E684B"/>
    <w:rsid w:val="000F1F47"/>
    <w:rsid w:val="000F2819"/>
    <w:rsid w:val="000F33C3"/>
    <w:rsid w:val="000F7583"/>
    <w:rsid w:val="001036DE"/>
    <w:rsid w:val="00104BC0"/>
    <w:rsid w:val="00105DFB"/>
    <w:rsid w:val="001114EA"/>
    <w:rsid w:val="00112487"/>
    <w:rsid w:val="00120C09"/>
    <w:rsid w:val="00124C03"/>
    <w:rsid w:val="00125431"/>
    <w:rsid w:val="0013570D"/>
    <w:rsid w:val="001365FE"/>
    <w:rsid w:val="00137C09"/>
    <w:rsid w:val="00142AD0"/>
    <w:rsid w:val="00143416"/>
    <w:rsid w:val="00143C66"/>
    <w:rsid w:val="00143D6C"/>
    <w:rsid w:val="00143DB2"/>
    <w:rsid w:val="0014445B"/>
    <w:rsid w:val="00155638"/>
    <w:rsid w:val="00155D23"/>
    <w:rsid w:val="00162AE5"/>
    <w:rsid w:val="001636B8"/>
    <w:rsid w:val="00166A1B"/>
    <w:rsid w:val="001677C3"/>
    <w:rsid w:val="00171303"/>
    <w:rsid w:val="00171755"/>
    <w:rsid w:val="00171974"/>
    <w:rsid w:val="0018069D"/>
    <w:rsid w:val="00181C8F"/>
    <w:rsid w:val="001820B9"/>
    <w:rsid w:val="00183872"/>
    <w:rsid w:val="00187EA7"/>
    <w:rsid w:val="00187F65"/>
    <w:rsid w:val="001952FA"/>
    <w:rsid w:val="00197F5E"/>
    <w:rsid w:val="001A5CB2"/>
    <w:rsid w:val="001B2DD0"/>
    <w:rsid w:val="001B552C"/>
    <w:rsid w:val="001B6D20"/>
    <w:rsid w:val="001B7E91"/>
    <w:rsid w:val="001C247C"/>
    <w:rsid w:val="001C3DB1"/>
    <w:rsid w:val="001C4C76"/>
    <w:rsid w:val="001D28AE"/>
    <w:rsid w:val="001D2F8A"/>
    <w:rsid w:val="001D52DE"/>
    <w:rsid w:val="001D5A78"/>
    <w:rsid w:val="001E6086"/>
    <w:rsid w:val="001E7005"/>
    <w:rsid w:val="001F0F27"/>
    <w:rsid w:val="001F33E2"/>
    <w:rsid w:val="001F33FB"/>
    <w:rsid w:val="001F7015"/>
    <w:rsid w:val="00200184"/>
    <w:rsid w:val="00205025"/>
    <w:rsid w:val="002068F2"/>
    <w:rsid w:val="00214DB7"/>
    <w:rsid w:val="0021559D"/>
    <w:rsid w:val="002171E2"/>
    <w:rsid w:val="00220C93"/>
    <w:rsid w:val="00224271"/>
    <w:rsid w:val="00225A55"/>
    <w:rsid w:val="002277C9"/>
    <w:rsid w:val="00236C9E"/>
    <w:rsid w:val="00243EE3"/>
    <w:rsid w:val="00246B42"/>
    <w:rsid w:val="002571A5"/>
    <w:rsid w:val="00261F97"/>
    <w:rsid w:val="002746DE"/>
    <w:rsid w:val="00277E30"/>
    <w:rsid w:val="00284DEE"/>
    <w:rsid w:val="002906AE"/>
    <w:rsid w:val="00296329"/>
    <w:rsid w:val="002A136E"/>
    <w:rsid w:val="002A5CDC"/>
    <w:rsid w:val="002A69FC"/>
    <w:rsid w:val="002B71F1"/>
    <w:rsid w:val="002B7626"/>
    <w:rsid w:val="002E4B65"/>
    <w:rsid w:val="002E54ED"/>
    <w:rsid w:val="002F0045"/>
    <w:rsid w:val="002F1223"/>
    <w:rsid w:val="0030038C"/>
    <w:rsid w:val="003112D8"/>
    <w:rsid w:val="003161F3"/>
    <w:rsid w:val="00317600"/>
    <w:rsid w:val="00321F4F"/>
    <w:rsid w:val="003232EB"/>
    <w:rsid w:val="00324954"/>
    <w:rsid w:val="00326ED0"/>
    <w:rsid w:val="003277CF"/>
    <w:rsid w:val="00342E15"/>
    <w:rsid w:val="00352D9E"/>
    <w:rsid w:val="003531A5"/>
    <w:rsid w:val="003609B0"/>
    <w:rsid w:val="00364ABD"/>
    <w:rsid w:val="00367371"/>
    <w:rsid w:val="0038452C"/>
    <w:rsid w:val="00384BB9"/>
    <w:rsid w:val="00387C3F"/>
    <w:rsid w:val="003956C8"/>
    <w:rsid w:val="003A643B"/>
    <w:rsid w:val="003B0C74"/>
    <w:rsid w:val="003C2D7E"/>
    <w:rsid w:val="003C53F9"/>
    <w:rsid w:val="003C69C1"/>
    <w:rsid w:val="003D07EE"/>
    <w:rsid w:val="003D2C85"/>
    <w:rsid w:val="003D569A"/>
    <w:rsid w:val="003D5A43"/>
    <w:rsid w:val="003D70E5"/>
    <w:rsid w:val="003E4A12"/>
    <w:rsid w:val="00401024"/>
    <w:rsid w:val="004151E1"/>
    <w:rsid w:val="0042097D"/>
    <w:rsid w:val="00421513"/>
    <w:rsid w:val="00422159"/>
    <w:rsid w:val="00422D70"/>
    <w:rsid w:val="00432245"/>
    <w:rsid w:val="00433A23"/>
    <w:rsid w:val="00435CDC"/>
    <w:rsid w:val="004366EC"/>
    <w:rsid w:val="0044162B"/>
    <w:rsid w:val="0044512D"/>
    <w:rsid w:val="00460AFA"/>
    <w:rsid w:val="00463EAD"/>
    <w:rsid w:val="00465B84"/>
    <w:rsid w:val="004667AE"/>
    <w:rsid w:val="00467422"/>
    <w:rsid w:val="00471E5F"/>
    <w:rsid w:val="00475005"/>
    <w:rsid w:val="00476D70"/>
    <w:rsid w:val="0048073B"/>
    <w:rsid w:val="004840B3"/>
    <w:rsid w:val="00487881"/>
    <w:rsid w:val="00495B9C"/>
    <w:rsid w:val="004A1FCE"/>
    <w:rsid w:val="004B37EB"/>
    <w:rsid w:val="004C3ACE"/>
    <w:rsid w:val="004C4C19"/>
    <w:rsid w:val="004D1183"/>
    <w:rsid w:val="004D2A56"/>
    <w:rsid w:val="004E21A1"/>
    <w:rsid w:val="004E23E9"/>
    <w:rsid w:val="004E396F"/>
    <w:rsid w:val="004E4013"/>
    <w:rsid w:val="004E5CF2"/>
    <w:rsid w:val="004F4F17"/>
    <w:rsid w:val="0050722D"/>
    <w:rsid w:val="00511DE0"/>
    <w:rsid w:val="00512C3A"/>
    <w:rsid w:val="005216FF"/>
    <w:rsid w:val="00523BEC"/>
    <w:rsid w:val="00525407"/>
    <w:rsid w:val="0052769A"/>
    <w:rsid w:val="0052784F"/>
    <w:rsid w:val="00535508"/>
    <w:rsid w:val="00535B15"/>
    <w:rsid w:val="00541E92"/>
    <w:rsid w:val="00541F61"/>
    <w:rsid w:val="00544EEC"/>
    <w:rsid w:val="005477D3"/>
    <w:rsid w:val="0057239A"/>
    <w:rsid w:val="00576121"/>
    <w:rsid w:val="005772E0"/>
    <w:rsid w:val="005819CD"/>
    <w:rsid w:val="00582D87"/>
    <w:rsid w:val="005903AA"/>
    <w:rsid w:val="00591CBB"/>
    <w:rsid w:val="005976CC"/>
    <w:rsid w:val="005A0792"/>
    <w:rsid w:val="005A51E4"/>
    <w:rsid w:val="005B28A6"/>
    <w:rsid w:val="005C1187"/>
    <w:rsid w:val="005C2603"/>
    <w:rsid w:val="005C283D"/>
    <w:rsid w:val="005C5D8A"/>
    <w:rsid w:val="005C74C1"/>
    <w:rsid w:val="005D50CD"/>
    <w:rsid w:val="005D67C7"/>
    <w:rsid w:val="005E422E"/>
    <w:rsid w:val="005E5934"/>
    <w:rsid w:val="005E76E0"/>
    <w:rsid w:val="005E7F00"/>
    <w:rsid w:val="005F0AEC"/>
    <w:rsid w:val="005F3198"/>
    <w:rsid w:val="005F398C"/>
    <w:rsid w:val="005F7A8B"/>
    <w:rsid w:val="0060038E"/>
    <w:rsid w:val="006036A1"/>
    <w:rsid w:val="00606F6F"/>
    <w:rsid w:val="00621624"/>
    <w:rsid w:val="00621E8A"/>
    <w:rsid w:val="00624B33"/>
    <w:rsid w:val="006301B0"/>
    <w:rsid w:val="0063069E"/>
    <w:rsid w:val="00633E2D"/>
    <w:rsid w:val="006343B2"/>
    <w:rsid w:val="00652CA0"/>
    <w:rsid w:val="00662E93"/>
    <w:rsid w:val="00665492"/>
    <w:rsid w:val="00670E81"/>
    <w:rsid w:val="00686566"/>
    <w:rsid w:val="00691FE7"/>
    <w:rsid w:val="00692EC5"/>
    <w:rsid w:val="00693654"/>
    <w:rsid w:val="00694C15"/>
    <w:rsid w:val="006967B1"/>
    <w:rsid w:val="006A1B15"/>
    <w:rsid w:val="006A26F6"/>
    <w:rsid w:val="006B3FD7"/>
    <w:rsid w:val="006B51B2"/>
    <w:rsid w:val="006D02D5"/>
    <w:rsid w:val="006D05A9"/>
    <w:rsid w:val="006D2276"/>
    <w:rsid w:val="006D4F25"/>
    <w:rsid w:val="006E3521"/>
    <w:rsid w:val="006E6322"/>
    <w:rsid w:val="006E65A9"/>
    <w:rsid w:val="006F4B76"/>
    <w:rsid w:val="006F65E4"/>
    <w:rsid w:val="00702307"/>
    <w:rsid w:val="0070599D"/>
    <w:rsid w:val="00706506"/>
    <w:rsid w:val="00710DC3"/>
    <w:rsid w:val="00713071"/>
    <w:rsid w:val="007239ED"/>
    <w:rsid w:val="007242E8"/>
    <w:rsid w:val="0072609D"/>
    <w:rsid w:val="0073150F"/>
    <w:rsid w:val="0074292B"/>
    <w:rsid w:val="00744A76"/>
    <w:rsid w:val="00744D7C"/>
    <w:rsid w:val="00750C7F"/>
    <w:rsid w:val="00753A62"/>
    <w:rsid w:val="00755403"/>
    <w:rsid w:val="007572DA"/>
    <w:rsid w:val="007617BC"/>
    <w:rsid w:val="0079609F"/>
    <w:rsid w:val="00797103"/>
    <w:rsid w:val="007A12AA"/>
    <w:rsid w:val="007A4E09"/>
    <w:rsid w:val="007A73CA"/>
    <w:rsid w:val="007B3733"/>
    <w:rsid w:val="007B4C09"/>
    <w:rsid w:val="007C2328"/>
    <w:rsid w:val="007C3C37"/>
    <w:rsid w:val="007C5DF6"/>
    <w:rsid w:val="007C5FBA"/>
    <w:rsid w:val="007C6DCC"/>
    <w:rsid w:val="007D1E00"/>
    <w:rsid w:val="007D3377"/>
    <w:rsid w:val="007E1497"/>
    <w:rsid w:val="007E7CB2"/>
    <w:rsid w:val="007F139C"/>
    <w:rsid w:val="007F57BB"/>
    <w:rsid w:val="00802C54"/>
    <w:rsid w:val="008077C7"/>
    <w:rsid w:val="008143CA"/>
    <w:rsid w:val="00814CBD"/>
    <w:rsid w:val="00816498"/>
    <w:rsid w:val="00820EE9"/>
    <w:rsid w:val="00831C19"/>
    <w:rsid w:val="0083261D"/>
    <w:rsid w:val="008327B1"/>
    <w:rsid w:val="00834254"/>
    <w:rsid w:val="0084609D"/>
    <w:rsid w:val="00846EC8"/>
    <w:rsid w:val="0084759D"/>
    <w:rsid w:val="00854796"/>
    <w:rsid w:val="00854CAA"/>
    <w:rsid w:val="00857AC4"/>
    <w:rsid w:val="008711B7"/>
    <w:rsid w:val="00873336"/>
    <w:rsid w:val="00875286"/>
    <w:rsid w:val="00875563"/>
    <w:rsid w:val="00886208"/>
    <w:rsid w:val="00891067"/>
    <w:rsid w:val="008958EB"/>
    <w:rsid w:val="008A024B"/>
    <w:rsid w:val="008A13F8"/>
    <w:rsid w:val="008A3193"/>
    <w:rsid w:val="008B7EA9"/>
    <w:rsid w:val="008C5B55"/>
    <w:rsid w:val="008D0822"/>
    <w:rsid w:val="008D148C"/>
    <w:rsid w:val="008D1AA4"/>
    <w:rsid w:val="008D23CE"/>
    <w:rsid w:val="008D7C92"/>
    <w:rsid w:val="008E1539"/>
    <w:rsid w:val="008E6F2C"/>
    <w:rsid w:val="008E75CC"/>
    <w:rsid w:val="008F7BCC"/>
    <w:rsid w:val="0090699A"/>
    <w:rsid w:val="00913146"/>
    <w:rsid w:val="00914BF5"/>
    <w:rsid w:val="00914D0B"/>
    <w:rsid w:val="00922C02"/>
    <w:rsid w:val="00923323"/>
    <w:rsid w:val="00926556"/>
    <w:rsid w:val="00926BAA"/>
    <w:rsid w:val="009300A2"/>
    <w:rsid w:val="00935CCB"/>
    <w:rsid w:val="0095151D"/>
    <w:rsid w:val="0095340C"/>
    <w:rsid w:val="009534EC"/>
    <w:rsid w:val="00957425"/>
    <w:rsid w:val="00961C9E"/>
    <w:rsid w:val="009737D0"/>
    <w:rsid w:val="0097434B"/>
    <w:rsid w:val="009817C7"/>
    <w:rsid w:val="00984FB4"/>
    <w:rsid w:val="00987365"/>
    <w:rsid w:val="0099018F"/>
    <w:rsid w:val="00991C3E"/>
    <w:rsid w:val="009922BE"/>
    <w:rsid w:val="00992B1E"/>
    <w:rsid w:val="00996E01"/>
    <w:rsid w:val="00997C0D"/>
    <w:rsid w:val="009A18A3"/>
    <w:rsid w:val="009A7805"/>
    <w:rsid w:val="009A7B0A"/>
    <w:rsid w:val="009B5859"/>
    <w:rsid w:val="009B7276"/>
    <w:rsid w:val="009C19CD"/>
    <w:rsid w:val="009C2CA3"/>
    <w:rsid w:val="009C50A1"/>
    <w:rsid w:val="009C6EBF"/>
    <w:rsid w:val="009D29C0"/>
    <w:rsid w:val="009D3217"/>
    <w:rsid w:val="009D581E"/>
    <w:rsid w:val="009D7BC9"/>
    <w:rsid w:val="009E3535"/>
    <w:rsid w:val="009E37DB"/>
    <w:rsid w:val="009E52C6"/>
    <w:rsid w:val="009E79EE"/>
    <w:rsid w:val="00A00410"/>
    <w:rsid w:val="00A01F82"/>
    <w:rsid w:val="00A073EB"/>
    <w:rsid w:val="00A111F7"/>
    <w:rsid w:val="00A126FE"/>
    <w:rsid w:val="00A1358D"/>
    <w:rsid w:val="00A20C5A"/>
    <w:rsid w:val="00A267D9"/>
    <w:rsid w:val="00A31A86"/>
    <w:rsid w:val="00A360E5"/>
    <w:rsid w:val="00A37BEF"/>
    <w:rsid w:val="00A432F3"/>
    <w:rsid w:val="00A475A1"/>
    <w:rsid w:val="00A478DF"/>
    <w:rsid w:val="00A5148C"/>
    <w:rsid w:val="00A52379"/>
    <w:rsid w:val="00A5304A"/>
    <w:rsid w:val="00A540A0"/>
    <w:rsid w:val="00A542E7"/>
    <w:rsid w:val="00A54EB5"/>
    <w:rsid w:val="00A54F2A"/>
    <w:rsid w:val="00A66117"/>
    <w:rsid w:val="00A727F0"/>
    <w:rsid w:val="00A74D2B"/>
    <w:rsid w:val="00A75005"/>
    <w:rsid w:val="00A7755D"/>
    <w:rsid w:val="00A77B50"/>
    <w:rsid w:val="00A80532"/>
    <w:rsid w:val="00A810A6"/>
    <w:rsid w:val="00A8116F"/>
    <w:rsid w:val="00A823C5"/>
    <w:rsid w:val="00A94719"/>
    <w:rsid w:val="00A96F7D"/>
    <w:rsid w:val="00AA1687"/>
    <w:rsid w:val="00AA2927"/>
    <w:rsid w:val="00AA3F1F"/>
    <w:rsid w:val="00AA65A3"/>
    <w:rsid w:val="00AB0BFC"/>
    <w:rsid w:val="00AB2249"/>
    <w:rsid w:val="00AB5928"/>
    <w:rsid w:val="00AB64F5"/>
    <w:rsid w:val="00AC4BA0"/>
    <w:rsid w:val="00AC6FE9"/>
    <w:rsid w:val="00AD1316"/>
    <w:rsid w:val="00AD7835"/>
    <w:rsid w:val="00AD7A0A"/>
    <w:rsid w:val="00AE32DE"/>
    <w:rsid w:val="00AE3CF9"/>
    <w:rsid w:val="00AE5ABF"/>
    <w:rsid w:val="00AE654A"/>
    <w:rsid w:val="00AF0CA7"/>
    <w:rsid w:val="00B03A47"/>
    <w:rsid w:val="00B047E4"/>
    <w:rsid w:val="00B06033"/>
    <w:rsid w:val="00B10AE1"/>
    <w:rsid w:val="00B30DC2"/>
    <w:rsid w:val="00B310C6"/>
    <w:rsid w:val="00B3248F"/>
    <w:rsid w:val="00B361C2"/>
    <w:rsid w:val="00B40412"/>
    <w:rsid w:val="00B4415C"/>
    <w:rsid w:val="00B50998"/>
    <w:rsid w:val="00B54C66"/>
    <w:rsid w:val="00B57EBC"/>
    <w:rsid w:val="00B609B5"/>
    <w:rsid w:val="00B60F8F"/>
    <w:rsid w:val="00B61470"/>
    <w:rsid w:val="00B63731"/>
    <w:rsid w:val="00B70EC8"/>
    <w:rsid w:val="00B72EE4"/>
    <w:rsid w:val="00B76AA1"/>
    <w:rsid w:val="00B82A66"/>
    <w:rsid w:val="00B83E40"/>
    <w:rsid w:val="00B846D2"/>
    <w:rsid w:val="00B853AD"/>
    <w:rsid w:val="00B87A5C"/>
    <w:rsid w:val="00B87A97"/>
    <w:rsid w:val="00B91080"/>
    <w:rsid w:val="00B91AE6"/>
    <w:rsid w:val="00B959B8"/>
    <w:rsid w:val="00B96E30"/>
    <w:rsid w:val="00B971DB"/>
    <w:rsid w:val="00B9736E"/>
    <w:rsid w:val="00B97951"/>
    <w:rsid w:val="00BA18F9"/>
    <w:rsid w:val="00BB1DC4"/>
    <w:rsid w:val="00BB400B"/>
    <w:rsid w:val="00BB5C38"/>
    <w:rsid w:val="00BC27C3"/>
    <w:rsid w:val="00BC30A8"/>
    <w:rsid w:val="00BD6B57"/>
    <w:rsid w:val="00BD7226"/>
    <w:rsid w:val="00BE0E74"/>
    <w:rsid w:val="00BF2664"/>
    <w:rsid w:val="00C00A61"/>
    <w:rsid w:val="00C04CF5"/>
    <w:rsid w:val="00C04F97"/>
    <w:rsid w:val="00C1276C"/>
    <w:rsid w:val="00C13447"/>
    <w:rsid w:val="00C17051"/>
    <w:rsid w:val="00C2070F"/>
    <w:rsid w:val="00C22826"/>
    <w:rsid w:val="00C2377F"/>
    <w:rsid w:val="00C27144"/>
    <w:rsid w:val="00C32B1B"/>
    <w:rsid w:val="00C34C4D"/>
    <w:rsid w:val="00C3575D"/>
    <w:rsid w:val="00C442C0"/>
    <w:rsid w:val="00C44372"/>
    <w:rsid w:val="00C449B4"/>
    <w:rsid w:val="00C5090C"/>
    <w:rsid w:val="00C509DE"/>
    <w:rsid w:val="00C55415"/>
    <w:rsid w:val="00C57EA8"/>
    <w:rsid w:val="00C65006"/>
    <w:rsid w:val="00C70804"/>
    <w:rsid w:val="00C76E92"/>
    <w:rsid w:val="00C82C91"/>
    <w:rsid w:val="00C9201B"/>
    <w:rsid w:val="00C923B2"/>
    <w:rsid w:val="00C9286B"/>
    <w:rsid w:val="00C96734"/>
    <w:rsid w:val="00CA2FA3"/>
    <w:rsid w:val="00CA65AD"/>
    <w:rsid w:val="00CB24FC"/>
    <w:rsid w:val="00CB2C5D"/>
    <w:rsid w:val="00CB32E9"/>
    <w:rsid w:val="00CD2684"/>
    <w:rsid w:val="00CD2A94"/>
    <w:rsid w:val="00CD4B6B"/>
    <w:rsid w:val="00CD4FE2"/>
    <w:rsid w:val="00CD71AC"/>
    <w:rsid w:val="00CD7D2C"/>
    <w:rsid w:val="00CE40CC"/>
    <w:rsid w:val="00CF1518"/>
    <w:rsid w:val="00CF25CF"/>
    <w:rsid w:val="00D00714"/>
    <w:rsid w:val="00D07C7F"/>
    <w:rsid w:val="00D13F09"/>
    <w:rsid w:val="00D158C0"/>
    <w:rsid w:val="00D234B7"/>
    <w:rsid w:val="00D27146"/>
    <w:rsid w:val="00D27A20"/>
    <w:rsid w:val="00D30602"/>
    <w:rsid w:val="00D30870"/>
    <w:rsid w:val="00D31A8D"/>
    <w:rsid w:val="00D323A9"/>
    <w:rsid w:val="00D34555"/>
    <w:rsid w:val="00D34640"/>
    <w:rsid w:val="00D34AA4"/>
    <w:rsid w:val="00D4092F"/>
    <w:rsid w:val="00D40DE5"/>
    <w:rsid w:val="00D44BA0"/>
    <w:rsid w:val="00D4751C"/>
    <w:rsid w:val="00D57237"/>
    <w:rsid w:val="00D62D82"/>
    <w:rsid w:val="00D67B67"/>
    <w:rsid w:val="00D70FE3"/>
    <w:rsid w:val="00D74CFC"/>
    <w:rsid w:val="00D755CC"/>
    <w:rsid w:val="00D76514"/>
    <w:rsid w:val="00D76D4C"/>
    <w:rsid w:val="00D8028A"/>
    <w:rsid w:val="00D8398C"/>
    <w:rsid w:val="00D90703"/>
    <w:rsid w:val="00D91C36"/>
    <w:rsid w:val="00D9247E"/>
    <w:rsid w:val="00D94343"/>
    <w:rsid w:val="00DA0EA7"/>
    <w:rsid w:val="00DA1AF6"/>
    <w:rsid w:val="00DA53C6"/>
    <w:rsid w:val="00DB6733"/>
    <w:rsid w:val="00DB7695"/>
    <w:rsid w:val="00DB7EE6"/>
    <w:rsid w:val="00DC69E3"/>
    <w:rsid w:val="00DC79DE"/>
    <w:rsid w:val="00DD330C"/>
    <w:rsid w:val="00DD48DF"/>
    <w:rsid w:val="00DE5D85"/>
    <w:rsid w:val="00DE605E"/>
    <w:rsid w:val="00DF1F03"/>
    <w:rsid w:val="00DF31B1"/>
    <w:rsid w:val="00DF4853"/>
    <w:rsid w:val="00DF6B3A"/>
    <w:rsid w:val="00DF7039"/>
    <w:rsid w:val="00E00A35"/>
    <w:rsid w:val="00E00BA2"/>
    <w:rsid w:val="00E03345"/>
    <w:rsid w:val="00E043C5"/>
    <w:rsid w:val="00E045DC"/>
    <w:rsid w:val="00E06BB6"/>
    <w:rsid w:val="00E0791C"/>
    <w:rsid w:val="00E15ADB"/>
    <w:rsid w:val="00E17A01"/>
    <w:rsid w:val="00E17A1C"/>
    <w:rsid w:val="00E23EE0"/>
    <w:rsid w:val="00E2741A"/>
    <w:rsid w:val="00E30824"/>
    <w:rsid w:val="00E32112"/>
    <w:rsid w:val="00E33C60"/>
    <w:rsid w:val="00E34CBE"/>
    <w:rsid w:val="00E357F6"/>
    <w:rsid w:val="00E367D3"/>
    <w:rsid w:val="00E47C76"/>
    <w:rsid w:val="00E50615"/>
    <w:rsid w:val="00E50622"/>
    <w:rsid w:val="00E52AB6"/>
    <w:rsid w:val="00E557C5"/>
    <w:rsid w:val="00E664E4"/>
    <w:rsid w:val="00E73C3C"/>
    <w:rsid w:val="00E74709"/>
    <w:rsid w:val="00E75A10"/>
    <w:rsid w:val="00E76331"/>
    <w:rsid w:val="00E76403"/>
    <w:rsid w:val="00E800E1"/>
    <w:rsid w:val="00E839DD"/>
    <w:rsid w:val="00E86176"/>
    <w:rsid w:val="00E87A73"/>
    <w:rsid w:val="00E94135"/>
    <w:rsid w:val="00E95132"/>
    <w:rsid w:val="00E954D4"/>
    <w:rsid w:val="00E9757A"/>
    <w:rsid w:val="00E97B86"/>
    <w:rsid w:val="00EA2A85"/>
    <w:rsid w:val="00EA3261"/>
    <w:rsid w:val="00EA54BA"/>
    <w:rsid w:val="00EA6042"/>
    <w:rsid w:val="00EB1521"/>
    <w:rsid w:val="00EC3F68"/>
    <w:rsid w:val="00EC5FA8"/>
    <w:rsid w:val="00ED1687"/>
    <w:rsid w:val="00EE459D"/>
    <w:rsid w:val="00EE7E70"/>
    <w:rsid w:val="00F00F0D"/>
    <w:rsid w:val="00F05B56"/>
    <w:rsid w:val="00F060CD"/>
    <w:rsid w:val="00F13E20"/>
    <w:rsid w:val="00F1752D"/>
    <w:rsid w:val="00F17DFB"/>
    <w:rsid w:val="00F207F3"/>
    <w:rsid w:val="00F26F17"/>
    <w:rsid w:val="00F3456D"/>
    <w:rsid w:val="00F37D00"/>
    <w:rsid w:val="00F4009B"/>
    <w:rsid w:val="00F41435"/>
    <w:rsid w:val="00F41562"/>
    <w:rsid w:val="00F41FD4"/>
    <w:rsid w:val="00F465C7"/>
    <w:rsid w:val="00F50EE4"/>
    <w:rsid w:val="00F55ED7"/>
    <w:rsid w:val="00F60C82"/>
    <w:rsid w:val="00F62883"/>
    <w:rsid w:val="00F67FC4"/>
    <w:rsid w:val="00F72855"/>
    <w:rsid w:val="00F8062C"/>
    <w:rsid w:val="00F828FB"/>
    <w:rsid w:val="00F90C34"/>
    <w:rsid w:val="00F93855"/>
    <w:rsid w:val="00F976A6"/>
    <w:rsid w:val="00FA0D9B"/>
    <w:rsid w:val="00FA6193"/>
    <w:rsid w:val="00FA6B5F"/>
    <w:rsid w:val="00FB4690"/>
    <w:rsid w:val="00FC3C0D"/>
    <w:rsid w:val="00FC5DFD"/>
    <w:rsid w:val="00FD03EA"/>
    <w:rsid w:val="00FD1466"/>
    <w:rsid w:val="00FE03F0"/>
    <w:rsid w:val="00FE201E"/>
    <w:rsid w:val="00FE3AD2"/>
    <w:rsid w:val="01622ADE"/>
    <w:rsid w:val="01797519"/>
    <w:rsid w:val="01894254"/>
    <w:rsid w:val="019A7F90"/>
    <w:rsid w:val="01A87CBA"/>
    <w:rsid w:val="01B33C38"/>
    <w:rsid w:val="01BB0640"/>
    <w:rsid w:val="01C07FC3"/>
    <w:rsid w:val="01C2280C"/>
    <w:rsid w:val="01D16A1C"/>
    <w:rsid w:val="01DB567C"/>
    <w:rsid w:val="020523C9"/>
    <w:rsid w:val="022C2F14"/>
    <w:rsid w:val="022D5F99"/>
    <w:rsid w:val="026041BE"/>
    <w:rsid w:val="026B49D7"/>
    <w:rsid w:val="026F57D0"/>
    <w:rsid w:val="02A5478C"/>
    <w:rsid w:val="02C9449F"/>
    <w:rsid w:val="02E2112C"/>
    <w:rsid w:val="02F25F32"/>
    <w:rsid w:val="03002DEC"/>
    <w:rsid w:val="030205D2"/>
    <w:rsid w:val="031F327C"/>
    <w:rsid w:val="033768E1"/>
    <w:rsid w:val="03382AAB"/>
    <w:rsid w:val="033E51FE"/>
    <w:rsid w:val="035456EB"/>
    <w:rsid w:val="037B640F"/>
    <w:rsid w:val="03AD355E"/>
    <w:rsid w:val="03CA2E07"/>
    <w:rsid w:val="040A06EB"/>
    <w:rsid w:val="04102A86"/>
    <w:rsid w:val="04130897"/>
    <w:rsid w:val="0458258D"/>
    <w:rsid w:val="04865330"/>
    <w:rsid w:val="04C640F2"/>
    <w:rsid w:val="04FB1F24"/>
    <w:rsid w:val="05146F34"/>
    <w:rsid w:val="053209E8"/>
    <w:rsid w:val="05C36168"/>
    <w:rsid w:val="05CA4074"/>
    <w:rsid w:val="05CB658D"/>
    <w:rsid w:val="05E03392"/>
    <w:rsid w:val="06167072"/>
    <w:rsid w:val="063C4C4F"/>
    <w:rsid w:val="064A7EF5"/>
    <w:rsid w:val="068B6DC1"/>
    <w:rsid w:val="068E5BB5"/>
    <w:rsid w:val="06904CAE"/>
    <w:rsid w:val="069252C2"/>
    <w:rsid w:val="06955242"/>
    <w:rsid w:val="06C22C17"/>
    <w:rsid w:val="06C32A29"/>
    <w:rsid w:val="06CB5C99"/>
    <w:rsid w:val="070569EE"/>
    <w:rsid w:val="073A1504"/>
    <w:rsid w:val="073B4323"/>
    <w:rsid w:val="074A1E37"/>
    <w:rsid w:val="076C6C37"/>
    <w:rsid w:val="07703841"/>
    <w:rsid w:val="07991C05"/>
    <w:rsid w:val="079A3441"/>
    <w:rsid w:val="07A5655D"/>
    <w:rsid w:val="07F95F87"/>
    <w:rsid w:val="08160FDC"/>
    <w:rsid w:val="081A7CA0"/>
    <w:rsid w:val="08621468"/>
    <w:rsid w:val="08631D21"/>
    <w:rsid w:val="08810235"/>
    <w:rsid w:val="0896186F"/>
    <w:rsid w:val="089D22CF"/>
    <w:rsid w:val="091B0DA4"/>
    <w:rsid w:val="091B20D5"/>
    <w:rsid w:val="09431082"/>
    <w:rsid w:val="09556305"/>
    <w:rsid w:val="095C2297"/>
    <w:rsid w:val="097471DD"/>
    <w:rsid w:val="09945B13"/>
    <w:rsid w:val="099E05C7"/>
    <w:rsid w:val="09FD0FCB"/>
    <w:rsid w:val="09FF49EE"/>
    <w:rsid w:val="0A0A15DF"/>
    <w:rsid w:val="0A190044"/>
    <w:rsid w:val="0A2B6C13"/>
    <w:rsid w:val="0A4F6FA2"/>
    <w:rsid w:val="0A71711C"/>
    <w:rsid w:val="0A865F6F"/>
    <w:rsid w:val="0A9118D7"/>
    <w:rsid w:val="0A9B43C1"/>
    <w:rsid w:val="0AF42231"/>
    <w:rsid w:val="0B185328"/>
    <w:rsid w:val="0B4D3E61"/>
    <w:rsid w:val="0B4F18A8"/>
    <w:rsid w:val="0B657DE0"/>
    <w:rsid w:val="0B812997"/>
    <w:rsid w:val="0BA15225"/>
    <w:rsid w:val="0BCE17BC"/>
    <w:rsid w:val="0BD54556"/>
    <w:rsid w:val="0C2F7FAF"/>
    <w:rsid w:val="0C413D2C"/>
    <w:rsid w:val="0C650F20"/>
    <w:rsid w:val="0C6765C2"/>
    <w:rsid w:val="0C8743D2"/>
    <w:rsid w:val="0C972D2D"/>
    <w:rsid w:val="0CAB537B"/>
    <w:rsid w:val="0CBE67E5"/>
    <w:rsid w:val="0CE21268"/>
    <w:rsid w:val="0CE93904"/>
    <w:rsid w:val="0D1C6277"/>
    <w:rsid w:val="0D347599"/>
    <w:rsid w:val="0D537EFE"/>
    <w:rsid w:val="0D5E38F8"/>
    <w:rsid w:val="0D9905B1"/>
    <w:rsid w:val="0DA07FA1"/>
    <w:rsid w:val="0DC82486"/>
    <w:rsid w:val="0DCE3248"/>
    <w:rsid w:val="0DEA06E8"/>
    <w:rsid w:val="0E2D0A1E"/>
    <w:rsid w:val="0E3E6724"/>
    <w:rsid w:val="0E615032"/>
    <w:rsid w:val="0E7C2623"/>
    <w:rsid w:val="0E803885"/>
    <w:rsid w:val="0E8E0314"/>
    <w:rsid w:val="0E9B0662"/>
    <w:rsid w:val="0ED77195"/>
    <w:rsid w:val="0EF27541"/>
    <w:rsid w:val="0F0B44C1"/>
    <w:rsid w:val="0F3C36E8"/>
    <w:rsid w:val="0F496C43"/>
    <w:rsid w:val="0F646AB9"/>
    <w:rsid w:val="0F691063"/>
    <w:rsid w:val="0F797BA9"/>
    <w:rsid w:val="0F802677"/>
    <w:rsid w:val="0FAA53C5"/>
    <w:rsid w:val="0FCF642F"/>
    <w:rsid w:val="100B5675"/>
    <w:rsid w:val="10182352"/>
    <w:rsid w:val="10224064"/>
    <w:rsid w:val="1026586F"/>
    <w:rsid w:val="10460C7D"/>
    <w:rsid w:val="10630105"/>
    <w:rsid w:val="10744F49"/>
    <w:rsid w:val="108E4A80"/>
    <w:rsid w:val="108F1A63"/>
    <w:rsid w:val="10B10EE5"/>
    <w:rsid w:val="10C976F0"/>
    <w:rsid w:val="10D94A9B"/>
    <w:rsid w:val="111538AB"/>
    <w:rsid w:val="11223625"/>
    <w:rsid w:val="1165366F"/>
    <w:rsid w:val="116E0E51"/>
    <w:rsid w:val="11834CA8"/>
    <w:rsid w:val="119B4A7F"/>
    <w:rsid w:val="11BF70F2"/>
    <w:rsid w:val="11DA5C51"/>
    <w:rsid w:val="121115D4"/>
    <w:rsid w:val="12162980"/>
    <w:rsid w:val="121C1E34"/>
    <w:rsid w:val="12791714"/>
    <w:rsid w:val="12C95746"/>
    <w:rsid w:val="13124169"/>
    <w:rsid w:val="13235D71"/>
    <w:rsid w:val="135961F6"/>
    <w:rsid w:val="135B23C1"/>
    <w:rsid w:val="136645D0"/>
    <w:rsid w:val="13695023"/>
    <w:rsid w:val="138F6F05"/>
    <w:rsid w:val="13A53260"/>
    <w:rsid w:val="14026937"/>
    <w:rsid w:val="14341815"/>
    <w:rsid w:val="14366F8C"/>
    <w:rsid w:val="143D0F42"/>
    <w:rsid w:val="145C1850"/>
    <w:rsid w:val="14730421"/>
    <w:rsid w:val="14A80736"/>
    <w:rsid w:val="14BC681A"/>
    <w:rsid w:val="15004CBC"/>
    <w:rsid w:val="150B0F60"/>
    <w:rsid w:val="1514032E"/>
    <w:rsid w:val="15283D19"/>
    <w:rsid w:val="1543098A"/>
    <w:rsid w:val="15EE03A2"/>
    <w:rsid w:val="15F421DA"/>
    <w:rsid w:val="160E47EC"/>
    <w:rsid w:val="16193829"/>
    <w:rsid w:val="1622673A"/>
    <w:rsid w:val="1627771E"/>
    <w:rsid w:val="163E2FE1"/>
    <w:rsid w:val="164A48E6"/>
    <w:rsid w:val="164B28C0"/>
    <w:rsid w:val="165F6ECF"/>
    <w:rsid w:val="16894648"/>
    <w:rsid w:val="169B6E1E"/>
    <w:rsid w:val="16C378FF"/>
    <w:rsid w:val="16DB4318"/>
    <w:rsid w:val="16F7258C"/>
    <w:rsid w:val="17172D21"/>
    <w:rsid w:val="17233D94"/>
    <w:rsid w:val="17323F52"/>
    <w:rsid w:val="17913DD9"/>
    <w:rsid w:val="17A062C7"/>
    <w:rsid w:val="17CE0EE5"/>
    <w:rsid w:val="17D72D2F"/>
    <w:rsid w:val="17E37323"/>
    <w:rsid w:val="17E86282"/>
    <w:rsid w:val="17FC142E"/>
    <w:rsid w:val="18011319"/>
    <w:rsid w:val="180C2C4E"/>
    <w:rsid w:val="18625880"/>
    <w:rsid w:val="18B86399"/>
    <w:rsid w:val="1908428E"/>
    <w:rsid w:val="192953D9"/>
    <w:rsid w:val="19666ECD"/>
    <w:rsid w:val="196C5FF1"/>
    <w:rsid w:val="1998702E"/>
    <w:rsid w:val="19A4581E"/>
    <w:rsid w:val="19F607DE"/>
    <w:rsid w:val="1A220BC9"/>
    <w:rsid w:val="1A223B41"/>
    <w:rsid w:val="1A355158"/>
    <w:rsid w:val="1A5737C5"/>
    <w:rsid w:val="1A9E41D8"/>
    <w:rsid w:val="1AAB785C"/>
    <w:rsid w:val="1AB6509A"/>
    <w:rsid w:val="1AC55244"/>
    <w:rsid w:val="1AC74439"/>
    <w:rsid w:val="1AF73330"/>
    <w:rsid w:val="1AFA2D13"/>
    <w:rsid w:val="1B061965"/>
    <w:rsid w:val="1B601BE9"/>
    <w:rsid w:val="1B6D4E8B"/>
    <w:rsid w:val="1B6F164F"/>
    <w:rsid w:val="1B7251FA"/>
    <w:rsid w:val="1B8E59CA"/>
    <w:rsid w:val="1B951E19"/>
    <w:rsid w:val="1BA3711F"/>
    <w:rsid w:val="1BA41B53"/>
    <w:rsid w:val="1BAA11B2"/>
    <w:rsid w:val="1BE52107"/>
    <w:rsid w:val="1BFA6A41"/>
    <w:rsid w:val="1C2174EC"/>
    <w:rsid w:val="1C2D1188"/>
    <w:rsid w:val="1C3B6172"/>
    <w:rsid w:val="1C54079F"/>
    <w:rsid w:val="1C8C1501"/>
    <w:rsid w:val="1C8E1D01"/>
    <w:rsid w:val="1CBA04E4"/>
    <w:rsid w:val="1CDC3F45"/>
    <w:rsid w:val="1D6374B4"/>
    <w:rsid w:val="1D7B3EE6"/>
    <w:rsid w:val="1E1156E9"/>
    <w:rsid w:val="1E2026B3"/>
    <w:rsid w:val="1E342BB5"/>
    <w:rsid w:val="1E370C1F"/>
    <w:rsid w:val="1E6C2BCF"/>
    <w:rsid w:val="1E74157C"/>
    <w:rsid w:val="1EA2452F"/>
    <w:rsid w:val="1EB23A7D"/>
    <w:rsid w:val="1EC519DA"/>
    <w:rsid w:val="1ED95268"/>
    <w:rsid w:val="1F535A2D"/>
    <w:rsid w:val="1FB704E2"/>
    <w:rsid w:val="1FDB62AD"/>
    <w:rsid w:val="204C1FE6"/>
    <w:rsid w:val="206D1AE5"/>
    <w:rsid w:val="208A0FA9"/>
    <w:rsid w:val="210651D3"/>
    <w:rsid w:val="211E6452"/>
    <w:rsid w:val="212D2039"/>
    <w:rsid w:val="21371C88"/>
    <w:rsid w:val="21415107"/>
    <w:rsid w:val="21435B35"/>
    <w:rsid w:val="215B06DE"/>
    <w:rsid w:val="21826AF0"/>
    <w:rsid w:val="21CD6FAD"/>
    <w:rsid w:val="21D446D6"/>
    <w:rsid w:val="21DA1A8B"/>
    <w:rsid w:val="22137339"/>
    <w:rsid w:val="223132E8"/>
    <w:rsid w:val="224C1B11"/>
    <w:rsid w:val="22BE2C7A"/>
    <w:rsid w:val="22BE51A8"/>
    <w:rsid w:val="22DA28FE"/>
    <w:rsid w:val="22E83382"/>
    <w:rsid w:val="22E85999"/>
    <w:rsid w:val="23277880"/>
    <w:rsid w:val="23523110"/>
    <w:rsid w:val="23695E09"/>
    <w:rsid w:val="238C4A84"/>
    <w:rsid w:val="23AC2B80"/>
    <w:rsid w:val="23BD0244"/>
    <w:rsid w:val="23D87ABA"/>
    <w:rsid w:val="23F63EB4"/>
    <w:rsid w:val="24050ED2"/>
    <w:rsid w:val="241E2518"/>
    <w:rsid w:val="24225AA1"/>
    <w:rsid w:val="2430211D"/>
    <w:rsid w:val="243929E4"/>
    <w:rsid w:val="24392D28"/>
    <w:rsid w:val="24682D84"/>
    <w:rsid w:val="24AB0972"/>
    <w:rsid w:val="24B91DC3"/>
    <w:rsid w:val="24BE6FB3"/>
    <w:rsid w:val="24DB7DB4"/>
    <w:rsid w:val="24F42F64"/>
    <w:rsid w:val="2500583A"/>
    <w:rsid w:val="25011860"/>
    <w:rsid w:val="25485942"/>
    <w:rsid w:val="2569375B"/>
    <w:rsid w:val="25725FBD"/>
    <w:rsid w:val="25B6570F"/>
    <w:rsid w:val="25DD0C81"/>
    <w:rsid w:val="2620395A"/>
    <w:rsid w:val="263456CC"/>
    <w:rsid w:val="263C6366"/>
    <w:rsid w:val="269C3153"/>
    <w:rsid w:val="26C01287"/>
    <w:rsid w:val="26E3443A"/>
    <w:rsid w:val="26F21B2C"/>
    <w:rsid w:val="26F51661"/>
    <w:rsid w:val="26F947AD"/>
    <w:rsid w:val="270A2D6A"/>
    <w:rsid w:val="27106B8A"/>
    <w:rsid w:val="27332935"/>
    <w:rsid w:val="27423974"/>
    <w:rsid w:val="27624F13"/>
    <w:rsid w:val="279315E7"/>
    <w:rsid w:val="28114D27"/>
    <w:rsid w:val="284C6383"/>
    <w:rsid w:val="285E39E4"/>
    <w:rsid w:val="28770D25"/>
    <w:rsid w:val="28A616B2"/>
    <w:rsid w:val="28C11288"/>
    <w:rsid w:val="28C7203E"/>
    <w:rsid w:val="28EC03E4"/>
    <w:rsid w:val="28EE0447"/>
    <w:rsid w:val="292E38C7"/>
    <w:rsid w:val="2946596A"/>
    <w:rsid w:val="29575556"/>
    <w:rsid w:val="295F3294"/>
    <w:rsid w:val="29A97548"/>
    <w:rsid w:val="29C87FD7"/>
    <w:rsid w:val="2A46132E"/>
    <w:rsid w:val="2A586ECE"/>
    <w:rsid w:val="2A8F52CB"/>
    <w:rsid w:val="2AC350E2"/>
    <w:rsid w:val="2AD062BE"/>
    <w:rsid w:val="2AD741D2"/>
    <w:rsid w:val="2AF3036B"/>
    <w:rsid w:val="2B1107A5"/>
    <w:rsid w:val="2B116095"/>
    <w:rsid w:val="2B8D7E74"/>
    <w:rsid w:val="2B94328B"/>
    <w:rsid w:val="2BCA05D8"/>
    <w:rsid w:val="2BD201D3"/>
    <w:rsid w:val="2BF23616"/>
    <w:rsid w:val="2BFA2191"/>
    <w:rsid w:val="2C19482B"/>
    <w:rsid w:val="2C281DF4"/>
    <w:rsid w:val="2C6E5348"/>
    <w:rsid w:val="2C7B35E2"/>
    <w:rsid w:val="2C865849"/>
    <w:rsid w:val="2C9F08DE"/>
    <w:rsid w:val="2CA57C9E"/>
    <w:rsid w:val="2CAB6306"/>
    <w:rsid w:val="2CF805DC"/>
    <w:rsid w:val="2D533164"/>
    <w:rsid w:val="2D7F70FB"/>
    <w:rsid w:val="2DD91032"/>
    <w:rsid w:val="2E1C032C"/>
    <w:rsid w:val="2E3D50C2"/>
    <w:rsid w:val="2E743338"/>
    <w:rsid w:val="2E766D9A"/>
    <w:rsid w:val="2E825259"/>
    <w:rsid w:val="2F101037"/>
    <w:rsid w:val="2F157896"/>
    <w:rsid w:val="2F615A1C"/>
    <w:rsid w:val="2F7810B9"/>
    <w:rsid w:val="2F7A76F9"/>
    <w:rsid w:val="2F8B7E2D"/>
    <w:rsid w:val="2FAD0A04"/>
    <w:rsid w:val="2FD635EE"/>
    <w:rsid w:val="2FE97AB8"/>
    <w:rsid w:val="2FF67F5F"/>
    <w:rsid w:val="2FFC265E"/>
    <w:rsid w:val="3002144E"/>
    <w:rsid w:val="301C5CA9"/>
    <w:rsid w:val="30476852"/>
    <w:rsid w:val="30490CDE"/>
    <w:rsid w:val="305C479F"/>
    <w:rsid w:val="30ED4A25"/>
    <w:rsid w:val="31176238"/>
    <w:rsid w:val="31323E25"/>
    <w:rsid w:val="31795B1B"/>
    <w:rsid w:val="318F5EEF"/>
    <w:rsid w:val="319507E7"/>
    <w:rsid w:val="31D24F28"/>
    <w:rsid w:val="31F00725"/>
    <w:rsid w:val="32047565"/>
    <w:rsid w:val="32310BCE"/>
    <w:rsid w:val="323735EE"/>
    <w:rsid w:val="324F550C"/>
    <w:rsid w:val="329966D2"/>
    <w:rsid w:val="32B61FC5"/>
    <w:rsid w:val="32E36510"/>
    <w:rsid w:val="32F0530B"/>
    <w:rsid w:val="33122ADC"/>
    <w:rsid w:val="331246B6"/>
    <w:rsid w:val="333D5CC1"/>
    <w:rsid w:val="33B83ADA"/>
    <w:rsid w:val="33BF582B"/>
    <w:rsid w:val="33C72391"/>
    <w:rsid w:val="33E34C52"/>
    <w:rsid w:val="33FE602A"/>
    <w:rsid w:val="34094756"/>
    <w:rsid w:val="340B4376"/>
    <w:rsid w:val="340D134D"/>
    <w:rsid w:val="342E7A00"/>
    <w:rsid w:val="344E67B0"/>
    <w:rsid w:val="347D0CE0"/>
    <w:rsid w:val="34861036"/>
    <w:rsid w:val="3487374F"/>
    <w:rsid w:val="34AC2EA5"/>
    <w:rsid w:val="34D02032"/>
    <w:rsid w:val="34D96205"/>
    <w:rsid w:val="34E11356"/>
    <w:rsid w:val="34EE3A23"/>
    <w:rsid w:val="35244EE3"/>
    <w:rsid w:val="35273C14"/>
    <w:rsid w:val="353A431D"/>
    <w:rsid w:val="35807990"/>
    <w:rsid w:val="3589158E"/>
    <w:rsid w:val="358F60C3"/>
    <w:rsid w:val="358F6EC9"/>
    <w:rsid w:val="35DF7EBE"/>
    <w:rsid w:val="35E0465B"/>
    <w:rsid w:val="35E25511"/>
    <w:rsid w:val="361C1692"/>
    <w:rsid w:val="365D6FE9"/>
    <w:rsid w:val="367056A3"/>
    <w:rsid w:val="368334B0"/>
    <w:rsid w:val="36991573"/>
    <w:rsid w:val="36B219FA"/>
    <w:rsid w:val="36CB1F45"/>
    <w:rsid w:val="36E2073B"/>
    <w:rsid w:val="37440B33"/>
    <w:rsid w:val="37524C09"/>
    <w:rsid w:val="37654221"/>
    <w:rsid w:val="377866D0"/>
    <w:rsid w:val="378827F3"/>
    <w:rsid w:val="37884A66"/>
    <w:rsid w:val="37C02BA8"/>
    <w:rsid w:val="37CE0F37"/>
    <w:rsid w:val="38666154"/>
    <w:rsid w:val="38AD144C"/>
    <w:rsid w:val="38AD6E24"/>
    <w:rsid w:val="38BB493A"/>
    <w:rsid w:val="38CD7C34"/>
    <w:rsid w:val="38D61E87"/>
    <w:rsid w:val="38D85A8D"/>
    <w:rsid w:val="38E7143C"/>
    <w:rsid w:val="390B2D1D"/>
    <w:rsid w:val="39217776"/>
    <w:rsid w:val="39441442"/>
    <w:rsid w:val="39640F12"/>
    <w:rsid w:val="396C64FF"/>
    <w:rsid w:val="399B3974"/>
    <w:rsid w:val="39EE5B6D"/>
    <w:rsid w:val="39F31887"/>
    <w:rsid w:val="3A057915"/>
    <w:rsid w:val="3A570290"/>
    <w:rsid w:val="3A6B2DCD"/>
    <w:rsid w:val="3A912DC1"/>
    <w:rsid w:val="3ABC5FE6"/>
    <w:rsid w:val="3AC1258E"/>
    <w:rsid w:val="3AC75A99"/>
    <w:rsid w:val="3B117E8D"/>
    <w:rsid w:val="3B3B1C76"/>
    <w:rsid w:val="3B453F9B"/>
    <w:rsid w:val="3B5A025C"/>
    <w:rsid w:val="3B8B75E1"/>
    <w:rsid w:val="3B8C3B85"/>
    <w:rsid w:val="3B8E24CD"/>
    <w:rsid w:val="3B970B48"/>
    <w:rsid w:val="3BBD6BFE"/>
    <w:rsid w:val="3BF001F5"/>
    <w:rsid w:val="3C1B733B"/>
    <w:rsid w:val="3C327F06"/>
    <w:rsid w:val="3C45284B"/>
    <w:rsid w:val="3C8D2FEB"/>
    <w:rsid w:val="3CA00474"/>
    <w:rsid w:val="3CA1444C"/>
    <w:rsid w:val="3CAC1667"/>
    <w:rsid w:val="3CB12907"/>
    <w:rsid w:val="3CC92CAB"/>
    <w:rsid w:val="3CEF145C"/>
    <w:rsid w:val="3CF55FFB"/>
    <w:rsid w:val="3CF77FB4"/>
    <w:rsid w:val="3D1F1C35"/>
    <w:rsid w:val="3D504EA5"/>
    <w:rsid w:val="3D6845CD"/>
    <w:rsid w:val="3DA72988"/>
    <w:rsid w:val="3DAB76FF"/>
    <w:rsid w:val="3DC95974"/>
    <w:rsid w:val="3E0A4806"/>
    <w:rsid w:val="3E1B2804"/>
    <w:rsid w:val="3E1F069B"/>
    <w:rsid w:val="3E3B6216"/>
    <w:rsid w:val="3E514C65"/>
    <w:rsid w:val="3E574037"/>
    <w:rsid w:val="3E57406A"/>
    <w:rsid w:val="3E681EC3"/>
    <w:rsid w:val="3E6921F0"/>
    <w:rsid w:val="3EA56221"/>
    <w:rsid w:val="3EA86AB3"/>
    <w:rsid w:val="3ED737BA"/>
    <w:rsid w:val="3EE76728"/>
    <w:rsid w:val="3F112781"/>
    <w:rsid w:val="3F156522"/>
    <w:rsid w:val="3F45740F"/>
    <w:rsid w:val="3F4766E9"/>
    <w:rsid w:val="3F484C52"/>
    <w:rsid w:val="3F6E75BE"/>
    <w:rsid w:val="3F77463E"/>
    <w:rsid w:val="3F945A4F"/>
    <w:rsid w:val="3F9B00AC"/>
    <w:rsid w:val="3FC47801"/>
    <w:rsid w:val="403B3C60"/>
    <w:rsid w:val="404B1C01"/>
    <w:rsid w:val="405A50BE"/>
    <w:rsid w:val="407E0073"/>
    <w:rsid w:val="408F5C56"/>
    <w:rsid w:val="40A0360A"/>
    <w:rsid w:val="40A41B74"/>
    <w:rsid w:val="40AD5990"/>
    <w:rsid w:val="40D42330"/>
    <w:rsid w:val="40D9158D"/>
    <w:rsid w:val="40E27623"/>
    <w:rsid w:val="40F738E9"/>
    <w:rsid w:val="41002180"/>
    <w:rsid w:val="411A4A92"/>
    <w:rsid w:val="413B573D"/>
    <w:rsid w:val="414D35EA"/>
    <w:rsid w:val="41637EFE"/>
    <w:rsid w:val="416549E0"/>
    <w:rsid w:val="416D25B6"/>
    <w:rsid w:val="417E5FB7"/>
    <w:rsid w:val="418D4E7E"/>
    <w:rsid w:val="419D699D"/>
    <w:rsid w:val="41D07A60"/>
    <w:rsid w:val="41D27746"/>
    <w:rsid w:val="41E20260"/>
    <w:rsid w:val="41F96E5E"/>
    <w:rsid w:val="421C55B6"/>
    <w:rsid w:val="424170B0"/>
    <w:rsid w:val="424D6E4C"/>
    <w:rsid w:val="425C7080"/>
    <w:rsid w:val="427D4DFB"/>
    <w:rsid w:val="42A17B13"/>
    <w:rsid w:val="42A7303E"/>
    <w:rsid w:val="42AF1ACF"/>
    <w:rsid w:val="42C704FE"/>
    <w:rsid w:val="42C95FC4"/>
    <w:rsid w:val="42E57861"/>
    <w:rsid w:val="42F045A4"/>
    <w:rsid w:val="43217037"/>
    <w:rsid w:val="43993F63"/>
    <w:rsid w:val="43F159A3"/>
    <w:rsid w:val="43F3209F"/>
    <w:rsid w:val="44023237"/>
    <w:rsid w:val="440667AD"/>
    <w:rsid w:val="4462744A"/>
    <w:rsid w:val="446814ED"/>
    <w:rsid w:val="4479052F"/>
    <w:rsid w:val="44A752CC"/>
    <w:rsid w:val="450B4FD9"/>
    <w:rsid w:val="45F7148B"/>
    <w:rsid w:val="46210E81"/>
    <w:rsid w:val="462856A7"/>
    <w:rsid w:val="46505A72"/>
    <w:rsid w:val="465F237C"/>
    <w:rsid w:val="467817A4"/>
    <w:rsid w:val="46992D41"/>
    <w:rsid w:val="46B95F3E"/>
    <w:rsid w:val="46C8522B"/>
    <w:rsid w:val="46F40030"/>
    <w:rsid w:val="471606A7"/>
    <w:rsid w:val="472571E4"/>
    <w:rsid w:val="47401023"/>
    <w:rsid w:val="47535378"/>
    <w:rsid w:val="47593548"/>
    <w:rsid w:val="477363EB"/>
    <w:rsid w:val="479A711C"/>
    <w:rsid w:val="479D70DA"/>
    <w:rsid w:val="47AF1F4C"/>
    <w:rsid w:val="47C11904"/>
    <w:rsid w:val="48162F65"/>
    <w:rsid w:val="484572DF"/>
    <w:rsid w:val="4849146A"/>
    <w:rsid w:val="48554818"/>
    <w:rsid w:val="48681532"/>
    <w:rsid w:val="48710E65"/>
    <w:rsid w:val="4891061E"/>
    <w:rsid w:val="48922A39"/>
    <w:rsid w:val="4899016A"/>
    <w:rsid w:val="48AA042A"/>
    <w:rsid w:val="48B3586C"/>
    <w:rsid w:val="48EE184A"/>
    <w:rsid w:val="49166A3B"/>
    <w:rsid w:val="491B7128"/>
    <w:rsid w:val="492434DC"/>
    <w:rsid w:val="492A50FF"/>
    <w:rsid w:val="4946455F"/>
    <w:rsid w:val="49747983"/>
    <w:rsid w:val="49864DAB"/>
    <w:rsid w:val="49A25B3A"/>
    <w:rsid w:val="49B41D05"/>
    <w:rsid w:val="49C11C4D"/>
    <w:rsid w:val="49D40FE7"/>
    <w:rsid w:val="49D9595A"/>
    <w:rsid w:val="4A104B5A"/>
    <w:rsid w:val="4A2212F8"/>
    <w:rsid w:val="4A304E1E"/>
    <w:rsid w:val="4A555ADE"/>
    <w:rsid w:val="4A6F6D0B"/>
    <w:rsid w:val="4AEC720F"/>
    <w:rsid w:val="4AF0125A"/>
    <w:rsid w:val="4B0053AA"/>
    <w:rsid w:val="4B0C4096"/>
    <w:rsid w:val="4B185009"/>
    <w:rsid w:val="4B3530B4"/>
    <w:rsid w:val="4B626B96"/>
    <w:rsid w:val="4B641BFD"/>
    <w:rsid w:val="4B7865F5"/>
    <w:rsid w:val="4B7F2A97"/>
    <w:rsid w:val="4B920D66"/>
    <w:rsid w:val="4B966F97"/>
    <w:rsid w:val="4BD67C30"/>
    <w:rsid w:val="4BF315A0"/>
    <w:rsid w:val="4BFB5D09"/>
    <w:rsid w:val="4C047039"/>
    <w:rsid w:val="4C073F29"/>
    <w:rsid w:val="4C1D5B2F"/>
    <w:rsid w:val="4CC666B7"/>
    <w:rsid w:val="4CCD1E19"/>
    <w:rsid w:val="4CD75937"/>
    <w:rsid w:val="4CE34C88"/>
    <w:rsid w:val="4CE5601A"/>
    <w:rsid w:val="4D2174F9"/>
    <w:rsid w:val="4D2454B5"/>
    <w:rsid w:val="4D2644A8"/>
    <w:rsid w:val="4D3262AD"/>
    <w:rsid w:val="4D6A61B3"/>
    <w:rsid w:val="4D7B6372"/>
    <w:rsid w:val="4DCC0816"/>
    <w:rsid w:val="4E0B5708"/>
    <w:rsid w:val="4E171839"/>
    <w:rsid w:val="4E4960ED"/>
    <w:rsid w:val="4E7F1B0D"/>
    <w:rsid w:val="4EBB0904"/>
    <w:rsid w:val="4EED2842"/>
    <w:rsid w:val="4EF86E96"/>
    <w:rsid w:val="4F5000D9"/>
    <w:rsid w:val="4F553DA6"/>
    <w:rsid w:val="4F5A16CE"/>
    <w:rsid w:val="4F794933"/>
    <w:rsid w:val="50067B3A"/>
    <w:rsid w:val="500C105E"/>
    <w:rsid w:val="504300C2"/>
    <w:rsid w:val="505C79DF"/>
    <w:rsid w:val="50765823"/>
    <w:rsid w:val="509D4A2E"/>
    <w:rsid w:val="50AA1E09"/>
    <w:rsid w:val="50B22E7B"/>
    <w:rsid w:val="50F702BE"/>
    <w:rsid w:val="51240A95"/>
    <w:rsid w:val="513F54D8"/>
    <w:rsid w:val="51457223"/>
    <w:rsid w:val="5151065A"/>
    <w:rsid w:val="5181716B"/>
    <w:rsid w:val="51E3799E"/>
    <w:rsid w:val="51EB20F6"/>
    <w:rsid w:val="51EF6FB8"/>
    <w:rsid w:val="51F568A5"/>
    <w:rsid w:val="52014665"/>
    <w:rsid w:val="52021EE1"/>
    <w:rsid w:val="521C0F14"/>
    <w:rsid w:val="52581753"/>
    <w:rsid w:val="52714D33"/>
    <w:rsid w:val="52793916"/>
    <w:rsid w:val="52947B16"/>
    <w:rsid w:val="529C158E"/>
    <w:rsid w:val="52F1687C"/>
    <w:rsid w:val="52F2242F"/>
    <w:rsid w:val="53120A3B"/>
    <w:rsid w:val="531D51EC"/>
    <w:rsid w:val="533B655E"/>
    <w:rsid w:val="533E76B9"/>
    <w:rsid w:val="534D593B"/>
    <w:rsid w:val="535A322C"/>
    <w:rsid w:val="53782E86"/>
    <w:rsid w:val="537979E1"/>
    <w:rsid w:val="53A27380"/>
    <w:rsid w:val="53BB00B8"/>
    <w:rsid w:val="53EB4A66"/>
    <w:rsid w:val="53EC4725"/>
    <w:rsid w:val="54375904"/>
    <w:rsid w:val="54553C09"/>
    <w:rsid w:val="54604DBB"/>
    <w:rsid w:val="547349B4"/>
    <w:rsid w:val="548A61B2"/>
    <w:rsid w:val="548B57C5"/>
    <w:rsid w:val="54A2526A"/>
    <w:rsid w:val="54C54E9C"/>
    <w:rsid w:val="54D0005E"/>
    <w:rsid w:val="54FA113B"/>
    <w:rsid w:val="550218C3"/>
    <w:rsid w:val="55074C2F"/>
    <w:rsid w:val="55291F23"/>
    <w:rsid w:val="555627C1"/>
    <w:rsid w:val="556112EF"/>
    <w:rsid w:val="55783658"/>
    <w:rsid w:val="557C6040"/>
    <w:rsid w:val="56031558"/>
    <w:rsid w:val="560D64D8"/>
    <w:rsid w:val="560E4FF5"/>
    <w:rsid w:val="5671704C"/>
    <w:rsid w:val="567E5868"/>
    <w:rsid w:val="56B5181C"/>
    <w:rsid w:val="56C96B13"/>
    <w:rsid w:val="571467B4"/>
    <w:rsid w:val="5720288B"/>
    <w:rsid w:val="57675192"/>
    <w:rsid w:val="578C3B4D"/>
    <w:rsid w:val="57DA3F5F"/>
    <w:rsid w:val="58102DB7"/>
    <w:rsid w:val="581E28C7"/>
    <w:rsid w:val="5830085B"/>
    <w:rsid w:val="583953D2"/>
    <w:rsid w:val="58451092"/>
    <w:rsid w:val="586230D0"/>
    <w:rsid w:val="58815987"/>
    <w:rsid w:val="589D1393"/>
    <w:rsid w:val="58B55EE1"/>
    <w:rsid w:val="58D52EF3"/>
    <w:rsid w:val="58FE3FD4"/>
    <w:rsid w:val="591C4689"/>
    <w:rsid w:val="59474FDE"/>
    <w:rsid w:val="596A3D86"/>
    <w:rsid w:val="59E95F3E"/>
    <w:rsid w:val="5A005FC5"/>
    <w:rsid w:val="5A013426"/>
    <w:rsid w:val="5A482F08"/>
    <w:rsid w:val="5A5B2D54"/>
    <w:rsid w:val="5A5B364C"/>
    <w:rsid w:val="5A5D6FAD"/>
    <w:rsid w:val="5A7B33BD"/>
    <w:rsid w:val="5A925F48"/>
    <w:rsid w:val="5AAC7844"/>
    <w:rsid w:val="5AB2615A"/>
    <w:rsid w:val="5AD47A76"/>
    <w:rsid w:val="5AD7658A"/>
    <w:rsid w:val="5AEB210D"/>
    <w:rsid w:val="5AEC0294"/>
    <w:rsid w:val="5B4411D8"/>
    <w:rsid w:val="5B457FD0"/>
    <w:rsid w:val="5B8E17E6"/>
    <w:rsid w:val="5B9C1C76"/>
    <w:rsid w:val="5BB864C0"/>
    <w:rsid w:val="5BF53960"/>
    <w:rsid w:val="5C020357"/>
    <w:rsid w:val="5C034CC4"/>
    <w:rsid w:val="5C1202AE"/>
    <w:rsid w:val="5C461D03"/>
    <w:rsid w:val="5C7318A0"/>
    <w:rsid w:val="5C837654"/>
    <w:rsid w:val="5CBD6104"/>
    <w:rsid w:val="5CDF3975"/>
    <w:rsid w:val="5D013B51"/>
    <w:rsid w:val="5D073912"/>
    <w:rsid w:val="5D157993"/>
    <w:rsid w:val="5D2817BD"/>
    <w:rsid w:val="5D34268C"/>
    <w:rsid w:val="5D3D49C1"/>
    <w:rsid w:val="5D43461C"/>
    <w:rsid w:val="5D5B07D3"/>
    <w:rsid w:val="5D737EB3"/>
    <w:rsid w:val="5E0A29FF"/>
    <w:rsid w:val="5E0C0DE7"/>
    <w:rsid w:val="5E5F6EDA"/>
    <w:rsid w:val="5E6B35F8"/>
    <w:rsid w:val="5E901DA3"/>
    <w:rsid w:val="5ECD71E2"/>
    <w:rsid w:val="5EDD012E"/>
    <w:rsid w:val="5EE749E0"/>
    <w:rsid w:val="5F4676D3"/>
    <w:rsid w:val="5FC83343"/>
    <w:rsid w:val="5FFD0E24"/>
    <w:rsid w:val="602A10E2"/>
    <w:rsid w:val="60487260"/>
    <w:rsid w:val="6056684B"/>
    <w:rsid w:val="605B755D"/>
    <w:rsid w:val="60700DBA"/>
    <w:rsid w:val="607C5479"/>
    <w:rsid w:val="60947864"/>
    <w:rsid w:val="60F868AB"/>
    <w:rsid w:val="61000CC6"/>
    <w:rsid w:val="610573BB"/>
    <w:rsid w:val="61085E64"/>
    <w:rsid w:val="611166BE"/>
    <w:rsid w:val="611F2C6E"/>
    <w:rsid w:val="61325D48"/>
    <w:rsid w:val="614759E9"/>
    <w:rsid w:val="61525B59"/>
    <w:rsid w:val="61602FEC"/>
    <w:rsid w:val="62165F1B"/>
    <w:rsid w:val="62175B20"/>
    <w:rsid w:val="626366B7"/>
    <w:rsid w:val="628D6D5D"/>
    <w:rsid w:val="629D5FE6"/>
    <w:rsid w:val="62AA397C"/>
    <w:rsid w:val="62AD38C1"/>
    <w:rsid w:val="62DD5D6B"/>
    <w:rsid w:val="62E36A31"/>
    <w:rsid w:val="63474CE9"/>
    <w:rsid w:val="635127FC"/>
    <w:rsid w:val="637C649D"/>
    <w:rsid w:val="638A4C75"/>
    <w:rsid w:val="63C867A9"/>
    <w:rsid w:val="63CB4D2F"/>
    <w:rsid w:val="63D10509"/>
    <w:rsid w:val="63DD5B99"/>
    <w:rsid w:val="64A86B59"/>
    <w:rsid w:val="64CF276F"/>
    <w:rsid w:val="64F86C12"/>
    <w:rsid w:val="65282029"/>
    <w:rsid w:val="653A5536"/>
    <w:rsid w:val="655D0435"/>
    <w:rsid w:val="65605E25"/>
    <w:rsid w:val="6596309A"/>
    <w:rsid w:val="65DE0E3E"/>
    <w:rsid w:val="65FC66E8"/>
    <w:rsid w:val="65FF5390"/>
    <w:rsid w:val="66000517"/>
    <w:rsid w:val="6629727B"/>
    <w:rsid w:val="663C69BC"/>
    <w:rsid w:val="66572268"/>
    <w:rsid w:val="667D0814"/>
    <w:rsid w:val="669F080F"/>
    <w:rsid w:val="66A857B9"/>
    <w:rsid w:val="66CF5FCD"/>
    <w:rsid w:val="66CF610D"/>
    <w:rsid w:val="66D629DF"/>
    <w:rsid w:val="66DF1505"/>
    <w:rsid w:val="66EF62AA"/>
    <w:rsid w:val="670F0D27"/>
    <w:rsid w:val="671A7E6C"/>
    <w:rsid w:val="675C32C4"/>
    <w:rsid w:val="67705C32"/>
    <w:rsid w:val="67833805"/>
    <w:rsid w:val="67BA6678"/>
    <w:rsid w:val="67C1588B"/>
    <w:rsid w:val="67C84ADE"/>
    <w:rsid w:val="67D65BBA"/>
    <w:rsid w:val="67DA6159"/>
    <w:rsid w:val="67E354AE"/>
    <w:rsid w:val="67F672A5"/>
    <w:rsid w:val="680D3922"/>
    <w:rsid w:val="68393087"/>
    <w:rsid w:val="683A208B"/>
    <w:rsid w:val="684128F3"/>
    <w:rsid w:val="68426627"/>
    <w:rsid w:val="68626EEC"/>
    <w:rsid w:val="686342FD"/>
    <w:rsid w:val="6878452C"/>
    <w:rsid w:val="687D0D17"/>
    <w:rsid w:val="689870CF"/>
    <w:rsid w:val="689A283C"/>
    <w:rsid w:val="68AC73CC"/>
    <w:rsid w:val="68B12FF9"/>
    <w:rsid w:val="68C41A84"/>
    <w:rsid w:val="68E924D7"/>
    <w:rsid w:val="68F1760C"/>
    <w:rsid w:val="68FB0C02"/>
    <w:rsid w:val="693302B6"/>
    <w:rsid w:val="69490F99"/>
    <w:rsid w:val="69556B35"/>
    <w:rsid w:val="69636949"/>
    <w:rsid w:val="6992510F"/>
    <w:rsid w:val="69A01054"/>
    <w:rsid w:val="69AC758F"/>
    <w:rsid w:val="69B30335"/>
    <w:rsid w:val="69B33FC7"/>
    <w:rsid w:val="69C50437"/>
    <w:rsid w:val="6A6705FE"/>
    <w:rsid w:val="6A7F200A"/>
    <w:rsid w:val="6AAC06F7"/>
    <w:rsid w:val="6AEB04A5"/>
    <w:rsid w:val="6B0F1D97"/>
    <w:rsid w:val="6B3C22C0"/>
    <w:rsid w:val="6B464978"/>
    <w:rsid w:val="6B7D0B8E"/>
    <w:rsid w:val="6B910138"/>
    <w:rsid w:val="6BAF20A4"/>
    <w:rsid w:val="6BB42166"/>
    <w:rsid w:val="6BBA4211"/>
    <w:rsid w:val="6BE72AA9"/>
    <w:rsid w:val="6BF914D5"/>
    <w:rsid w:val="6BFC28AA"/>
    <w:rsid w:val="6BFF6C63"/>
    <w:rsid w:val="6C103D8C"/>
    <w:rsid w:val="6C371227"/>
    <w:rsid w:val="6C4639DA"/>
    <w:rsid w:val="6C4A79DA"/>
    <w:rsid w:val="6C6E0FBE"/>
    <w:rsid w:val="6CB92E35"/>
    <w:rsid w:val="6CBF2D57"/>
    <w:rsid w:val="6CC355C7"/>
    <w:rsid w:val="6CCB0CB8"/>
    <w:rsid w:val="6CD6202A"/>
    <w:rsid w:val="6CEF594A"/>
    <w:rsid w:val="6CF26F30"/>
    <w:rsid w:val="6D081712"/>
    <w:rsid w:val="6D0B3E15"/>
    <w:rsid w:val="6D24445B"/>
    <w:rsid w:val="6D3A1ED1"/>
    <w:rsid w:val="6D4620B8"/>
    <w:rsid w:val="6D506A53"/>
    <w:rsid w:val="6D614501"/>
    <w:rsid w:val="6DAB3504"/>
    <w:rsid w:val="6DFB4B4C"/>
    <w:rsid w:val="6DFF2D5C"/>
    <w:rsid w:val="6E2249DF"/>
    <w:rsid w:val="6E3C3010"/>
    <w:rsid w:val="6E862526"/>
    <w:rsid w:val="6EC23807"/>
    <w:rsid w:val="6ECC69BC"/>
    <w:rsid w:val="6EDA7956"/>
    <w:rsid w:val="6F0047AC"/>
    <w:rsid w:val="6F1D7299"/>
    <w:rsid w:val="6F252768"/>
    <w:rsid w:val="6F2C2C43"/>
    <w:rsid w:val="6F6E2E43"/>
    <w:rsid w:val="6F75147A"/>
    <w:rsid w:val="6F79634C"/>
    <w:rsid w:val="6F8333E1"/>
    <w:rsid w:val="6F914CA6"/>
    <w:rsid w:val="6F9C7BAE"/>
    <w:rsid w:val="6FA729F4"/>
    <w:rsid w:val="6FAE5B64"/>
    <w:rsid w:val="6FB628B3"/>
    <w:rsid w:val="6FCC7C5C"/>
    <w:rsid w:val="6FF8481F"/>
    <w:rsid w:val="702E3CD2"/>
    <w:rsid w:val="70311223"/>
    <w:rsid w:val="704C7BCE"/>
    <w:rsid w:val="70593DE4"/>
    <w:rsid w:val="706C38A7"/>
    <w:rsid w:val="707D509E"/>
    <w:rsid w:val="709E3B13"/>
    <w:rsid w:val="70CC2B5F"/>
    <w:rsid w:val="70EA07A0"/>
    <w:rsid w:val="70F77019"/>
    <w:rsid w:val="71637099"/>
    <w:rsid w:val="71BE275E"/>
    <w:rsid w:val="722F3839"/>
    <w:rsid w:val="723E6017"/>
    <w:rsid w:val="72636AA4"/>
    <w:rsid w:val="7290230E"/>
    <w:rsid w:val="72923C18"/>
    <w:rsid w:val="7297605D"/>
    <w:rsid w:val="72A532D9"/>
    <w:rsid w:val="72AF6592"/>
    <w:rsid w:val="72C15541"/>
    <w:rsid w:val="72CB49C5"/>
    <w:rsid w:val="73292510"/>
    <w:rsid w:val="736D0603"/>
    <w:rsid w:val="73AA3D5F"/>
    <w:rsid w:val="73AD1A02"/>
    <w:rsid w:val="73D1431C"/>
    <w:rsid w:val="73E32220"/>
    <w:rsid w:val="73EC15CC"/>
    <w:rsid w:val="74036C9F"/>
    <w:rsid w:val="740636AF"/>
    <w:rsid w:val="74080393"/>
    <w:rsid w:val="74222196"/>
    <w:rsid w:val="74251C9C"/>
    <w:rsid w:val="74696A97"/>
    <w:rsid w:val="74713C03"/>
    <w:rsid w:val="747529EC"/>
    <w:rsid w:val="747902BD"/>
    <w:rsid w:val="748C2ECE"/>
    <w:rsid w:val="74A936EC"/>
    <w:rsid w:val="74B54532"/>
    <w:rsid w:val="74ED54A1"/>
    <w:rsid w:val="75047212"/>
    <w:rsid w:val="7532638D"/>
    <w:rsid w:val="753369C0"/>
    <w:rsid w:val="75594FB3"/>
    <w:rsid w:val="755D17EE"/>
    <w:rsid w:val="75936954"/>
    <w:rsid w:val="759B4C04"/>
    <w:rsid w:val="75A71E31"/>
    <w:rsid w:val="75F6073A"/>
    <w:rsid w:val="760F7E29"/>
    <w:rsid w:val="765F7401"/>
    <w:rsid w:val="76A63581"/>
    <w:rsid w:val="76BE2E76"/>
    <w:rsid w:val="76E314AB"/>
    <w:rsid w:val="773F702D"/>
    <w:rsid w:val="77513A8F"/>
    <w:rsid w:val="77702114"/>
    <w:rsid w:val="777C408A"/>
    <w:rsid w:val="778D5010"/>
    <w:rsid w:val="77953F3E"/>
    <w:rsid w:val="77A212EB"/>
    <w:rsid w:val="77DC0586"/>
    <w:rsid w:val="77F04C4A"/>
    <w:rsid w:val="780803BD"/>
    <w:rsid w:val="7820150A"/>
    <w:rsid w:val="783D74FD"/>
    <w:rsid w:val="784E0358"/>
    <w:rsid w:val="785C2815"/>
    <w:rsid w:val="78AF19DC"/>
    <w:rsid w:val="78C870A2"/>
    <w:rsid w:val="78CA3C65"/>
    <w:rsid w:val="78F75402"/>
    <w:rsid w:val="79032469"/>
    <w:rsid w:val="79072D1A"/>
    <w:rsid w:val="791F3B45"/>
    <w:rsid w:val="79300958"/>
    <w:rsid w:val="79385129"/>
    <w:rsid w:val="796628A3"/>
    <w:rsid w:val="796B67B9"/>
    <w:rsid w:val="797101FF"/>
    <w:rsid w:val="79715868"/>
    <w:rsid w:val="79990E2F"/>
    <w:rsid w:val="79B2238A"/>
    <w:rsid w:val="79B4562A"/>
    <w:rsid w:val="79E0349A"/>
    <w:rsid w:val="79F13173"/>
    <w:rsid w:val="79F63D70"/>
    <w:rsid w:val="7A1B5101"/>
    <w:rsid w:val="7A442A2A"/>
    <w:rsid w:val="7A455718"/>
    <w:rsid w:val="7A4B0BAF"/>
    <w:rsid w:val="7A676621"/>
    <w:rsid w:val="7A7619B0"/>
    <w:rsid w:val="7AB107D1"/>
    <w:rsid w:val="7ABA4AEA"/>
    <w:rsid w:val="7AC15D11"/>
    <w:rsid w:val="7AE17922"/>
    <w:rsid w:val="7AEE67B1"/>
    <w:rsid w:val="7AF07626"/>
    <w:rsid w:val="7AF65F36"/>
    <w:rsid w:val="7AFA1EEA"/>
    <w:rsid w:val="7B000702"/>
    <w:rsid w:val="7B0F35DD"/>
    <w:rsid w:val="7B2346DB"/>
    <w:rsid w:val="7B2724C2"/>
    <w:rsid w:val="7B520F3E"/>
    <w:rsid w:val="7B545361"/>
    <w:rsid w:val="7B591849"/>
    <w:rsid w:val="7B6C09B2"/>
    <w:rsid w:val="7BC46D39"/>
    <w:rsid w:val="7BF605C7"/>
    <w:rsid w:val="7C212E0F"/>
    <w:rsid w:val="7C2A1C43"/>
    <w:rsid w:val="7C3A4284"/>
    <w:rsid w:val="7C3E5E2C"/>
    <w:rsid w:val="7C74639E"/>
    <w:rsid w:val="7C7A7BB8"/>
    <w:rsid w:val="7C98633B"/>
    <w:rsid w:val="7C9F67C4"/>
    <w:rsid w:val="7CBE0404"/>
    <w:rsid w:val="7D2F7B24"/>
    <w:rsid w:val="7D7C07A3"/>
    <w:rsid w:val="7D8575BC"/>
    <w:rsid w:val="7DD366BE"/>
    <w:rsid w:val="7DFE335F"/>
    <w:rsid w:val="7E253256"/>
    <w:rsid w:val="7E2C549C"/>
    <w:rsid w:val="7E7844E2"/>
    <w:rsid w:val="7EB507CF"/>
    <w:rsid w:val="7EE97745"/>
    <w:rsid w:val="7F097F72"/>
    <w:rsid w:val="7F216BEB"/>
    <w:rsid w:val="7F6C6E9C"/>
    <w:rsid w:val="7F8D4233"/>
    <w:rsid w:val="7F9377B3"/>
    <w:rsid w:val="7FAC1682"/>
    <w:rsid w:val="7FC11AEE"/>
    <w:rsid w:val="7FC726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05B390"/>
  <w15:docId w15:val="{6CFCE51D-F2E9-4897-9D7D-BE0F58B1C7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line="360" w:lineRule="auto"/>
      <w:jc w:val="both"/>
    </w:pPr>
    <w:rPr>
      <w:rFonts w:ascii="SimSun" w:hAnsi="SimSu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tabs>
        <w:tab w:val="left" w:pos="432"/>
      </w:tabs>
      <w:spacing w:before="340" w:after="330" w:line="578" w:lineRule="auto"/>
      <w:jc w:val="center"/>
      <w:outlineLvl w:val="0"/>
    </w:pPr>
    <w:rPr>
      <w:rFonts w:ascii="SimHei" w:eastAsia="SimHei" w:hAnsi="SimHei"/>
      <w:b/>
      <w:kern w:val="0"/>
      <w:sz w:val="36"/>
      <w:szCs w:val="32"/>
    </w:rPr>
  </w:style>
  <w:style w:type="paragraph" w:styleId="2">
    <w:name w:val="heading 2"/>
    <w:basedOn w:val="a"/>
    <w:next w:val="a"/>
    <w:link w:val="20"/>
    <w:qFormat/>
    <w:pPr>
      <w:keepNext/>
      <w:keepLines/>
      <w:tabs>
        <w:tab w:val="left" w:pos="576"/>
      </w:tabs>
      <w:autoSpaceDE/>
      <w:autoSpaceDN/>
      <w:adjustRightInd/>
      <w:spacing w:before="260" w:after="260" w:line="415" w:lineRule="auto"/>
      <w:ind w:left="578" w:firstLineChars="225" w:hanging="578"/>
      <w:outlineLvl w:val="1"/>
    </w:pPr>
    <w:rPr>
      <w:rFonts w:eastAsia="SimHei"/>
      <w:bCs/>
      <w:sz w:val="30"/>
      <w:szCs w:val="30"/>
    </w:rPr>
  </w:style>
  <w:style w:type="paragraph" w:styleId="3">
    <w:name w:val="heading 3"/>
    <w:basedOn w:val="a"/>
    <w:next w:val="a"/>
    <w:link w:val="30"/>
    <w:qFormat/>
    <w:pPr>
      <w:keepNext/>
      <w:keepLines/>
      <w:tabs>
        <w:tab w:val="left" w:pos="720"/>
      </w:tabs>
      <w:autoSpaceDE/>
      <w:autoSpaceDN/>
      <w:adjustRightInd/>
      <w:spacing w:before="260" w:after="260" w:line="415" w:lineRule="auto"/>
      <w:ind w:left="720" w:firstLineChars="225" w:hanging="720"/>
      <w:outlineLvl w:val="2"/>
    </w:pPr>
    <w:rPr>
      <w:rFonts w:eastAsia="SimHei"/>
      <w:bCs/>
      <w:kern w:val="0"/>
      <w:sz w:val="28"/>
      <w:szCs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SimHei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5">
    <w:name w:val="footer"/>
    <w:basedOn w:val="a"/>
    <w:link w:val="a6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llowedHyperlink"/>
    <w:basedOn w:val="a0"/>
    <w:uiPriority w:val="99"/>
    <w:semiHidden/>
    <w:unhideWhenUsed/>
    <w:qFormat/>
    <w:rPr>
      <w:color w:val="800080"/>
      <w:u w:val="single"/>
    </w:rPr>
  </w:style>
  <w:style w:type="character" w:styleId="ab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8">
    <w:name w:val="页眉 字符"/>
    <w:basedOn w:val="a0"/>
    <w:link w:val="a7"/>
    <w:qFormat/>
    <w:rPr>
      <w:sz w:val="18"/>
      <w:szCs w:val="18"/>
    </w:rPr>
  </w:style>
  <w:style w:type="character" w:customStyle="1" w:styleId="a6">
    <w:name w:val="页脚 字符"/>
    <w:basedOn w:val="a0"/>
    <w:link w:val="a5"/>
    <w:qFormat/>
    <w:rPr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ascii="SimHei" w:eastAsia="SimHei" w:hAnsi="SimHei" w:cs="Times New Roman"/>
      <w:b/>
      <w:kern w:val="0"/>
      <w:sz w:val="36"/>
      <w:szCs w:val="32"/>
    </w:rPr>
  </w:style>
  <w:style w:type="character" w:customStyle="1" w:styleId="20">
    <w:name w:val="标题 2 字符"/>
    <w:basedOn w:val="a0"/>
    <w:link w:val="2"/>
    <w:qFormat/>
    <w:rPr>
      <w:rFonts w:ascii="SimSun" w:eastAsia="SimHei" w:hAnsi="SimSun" w:cs="Times New Roman"/>
      <w:bCs/>
      <w:sz w:val="30"/>
      <w:szCs w:val="30"/>
    </w:rPr>
  </w:style>
  <w:style w:type="character" w:customStyle="1" w:styleId="30">
    <w:name w:val="标题 3 字符"/>
    <w:basedOn w:val="a0"/>
    <w:link w:val="3"/>
    <w:qFormat/>
    <w:rPr>
      <w:rFonts w:ascii="SimSun" w:eastAsia="SimHei" w:hAnsi="SimSun" w:cs="Times New Roman"/>
      <w:bCs/>
      <w:kern w:val="0"/>
      <w:sz w:val="28"/>
      <w:szCs w:val="32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SimSun" w:eastAsia="SimSun" w:hAnsi="SimSun" w:cs="Times New Roman"/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paragraph" w:customStyle="1" w:styleId="11">
    <w:name w:val="1.正文"/>
    <w:basedOn w:val="a"/>
    <w:qFormat/>
    <w:pPr>
      <w:ind w:left="1021"/>
    </w:pPr>
  </w:style>
  <w:style w:type="table" w:customStyle="1" w:styleId="V30">
    <w:name w:val="实验手册V3.0专用"/>
    <w:basedOn w:val="a1"/>
    <w:uiPriority w:val="99"/>
    <w:qFormat/>
    <w:rPr>
      <w:sz w:val="21"/>
    </w:rPr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cPr>
      <w:vAlign w:val="center"/>
    </w:tcPr>
    <w:tblStylePr w:type="firstRow">
      <w:pPr>
        <w:jc w:val="center"/>
      </w:pPr>
      <w:rPr>
        <w:b/>
      </w:rPr>
      <w:tblPr/>
      <w:tcPr>
        <w:shd w:val="clear" w:color="auto" w:fill="D9D9D9" w:themeFill="background1" w:themeFillShade="D9"/>
      </w:tcPr>
    </w:tblStylePr>
    <w:tblStylePr w:type="firstCol">
      <w:pPr>
        <w:jc w:val="center"/>
      </w:pPr>
      <w:tblPr/>
      <w:tcPr>
        <w:vAlign w:val="center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theme" Target="theme/theme1.xml"/><Relationship Id="rId7" Type="http://schemas.openxmlformats.org/officeDocument/2006/relationships/hyperlink" Target="https://www.huaweicloud.com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25</Pages>
  <Words>1424</Words>
  <Characters>8122</Characters>
  <Application>Microsoft Office Word</Application>
  <DocSecurity>0</DocSecurity>
  <Lines>67</Lines>
  <Paragraphs>19</Paragraphs>
  <ScaleCrop>false</ScaleCrop>
  <Company/>
  <LinksUpToDate>false</LinksUpToDate>
  <CharactersWithSpaces>9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h</dc:creator>
  <cp:lastModifiedBy>Tian Chang</cp:lastModifiedBy>
  <cp:revision>596</cp:revision>
  <dcterms:created xsi:type="dcterms:W3CDTF">2016-03-22T02:21:00Z</dcterms:created>
  <dcterms:modified xsi:type="dcterms:W3CDTF">2024-09-26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7827</vt:lpwstr>
  </property>
  <property fmtid="{D5CDD505-2E9C-101B-9397-08002B2CF9AE}" pid="4" name="ICV">
    <vt:lpwstr>7667CE8E50924441BF2BB979A8DED4B9</vt:lpwstr>
  </property>
</Properties>
</file>